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5"/>
        <w:gridCol w:w="6343"/>
      </w:tblGrid>
      <w:tr w:rsidR="00137F64" w:rsidRPr="00330C3C" w14:paraId="2D4DD962" w14:textId="77777777" w:rsidTr="00137F64">
        <w:tc>
          <w:tcPr>
            <w:tcW w:w="2518" w:type="dxa"/>
            <w:shd w:val="clear" w:color="auto" w:fill="000000" w:themeFill="text1"/>
          </w:tcPr>
          <w:p w14:paraId="2D2E1161" w14:textId="77777777" w:rsidR="00137F64" w:rsidRPr="00330C3C" w:rsidRDefault="00856012" w:rsidP="00BE48B1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Tí</w:t>
            </w:r>
            <w:r w:rsidR="00137F64" w:rsidRPr="00330C3C">
              <w:rPr>
                <w:rFonts w:ascii="Arial" w:hAnsi="Arial" w:cs="Arial"/>
                <w:b/>
                <w:sz w:val="24"/>
                <w:szCs w:val="24"/>
              </w:rPr>
              <w:t xml:space="preserve">tulo del guion </w:t>
            </w:r>
          </w:p>
        </w:tc>
        <w:tc>
          <w:tcPr>
            <w:tcW w:w="6515" w:type="dxa"/>
          </w:tcPr>
          <w:p w14:paraId="5B5D81EA" w14:textId="6A2F110C" w:rsidR="00137F64" w:rsidRPr="00330C3C" w:rsidRDefault="00D4712B" w:rsidP="00BE48B1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s n</w:t>
            </w:r>
            <w:r w:rsidR="00267EE7" w:rsidRPr="00330C3C">
              <w:rPr>
                <w:rFonts w:ascii="Arial" w:hAnsi="Arial" w:cs="Arial"/>
                <w:sz w:val="24"/>
                <w:szCs w:val="24"/>
              </w:rPr>
              <w:t xml:space="preserve">úmeros complejos </w:t>
            </w:r>
            <w:r w:rsidR="00137F64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137F64" w:rsidRPr="00330C3C" w14:paraId="646FFA49" w14:textId="77777777" w:rsidTr="00137F64">
        <w:tc>
          <w:tcPr>
            <w:tcW w:w="2518" w:type="dxa"/>
            <w:shd w:val="clear" w:color="auto" w:fill="000000" w:themeFill="text1"/>
          </w:tcPr>
          <w:p w14:paraId="1E99433E" w14:textId="77777777" w:rsidR="00137F64" w:rsidRPr="00330C3C" w:rsidRDefault="00137F64" w:rsidP="00BE48B1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de guion </w:t>
            </w:r>
          </w:p>
        </w:tc>
        <w:tc>
          <w:tcPr>
            <w:tcW w:w="6515" w:type="dxa"/>
          </w:tcPr>
          <w:p w14:paraId="78B575AA" w14:textId="77777777" w:rsidR="00137F64" w:rsidRPr="00330C3C" w:rsidRDefault="00267EE7" w:rsidP="00884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9_03</w:t>
            </w:r>
            <w:r w:rsidR="00137F64" w:rsidRPr="00330C3C">
              <w:rPr>
                <w:rFonts w:ascii="Arial" w:hAnsi="Arial" w:cs="Arial"/>
                <w:sz w:val="24"/>
                <w:szCs w:val="24"/>
              </w:rPr>
              <w:t>_CO</w:t>
            </w:r>
          </w:p>
        </w:tc>
      </w:tr>
      <w:tr w:rsidR="00137F64" w:rsidRPr="00330C3C" w14:paraId="626A399E" w14:textId="77777777" w:rsidTr="009D18C8">
        <w:trPr>
          <w:trHeight w:val="1397"/>
        </w:trPr>
        <w:tc>
          <w:tcPr>
            <w:tcW w:w="2518" w:type="dxa"/>
            <w:shd w:val="clear" w:color="auto" w:fill="000000" w:themeFill="text1"/>
          </w:tcPr>
          <w:p w14:paraId="36E1A25B" w14:textId="77777777" w:rsidR="00137F64" w:rsidRPr="00330C3C" w:rsidRDefault="00137F64" w:rsidP="00137F64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91E3CC0" w14:textId="3B8EC086" w:rsidR="0006535A" w:rsidRPr="00330C3C" w:rsidRDefault="000F5A23" w:rsidP="00F2770B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 conjunt</w:t>
            </w:r>
            <w:r w:rsidR="00B038F4">
              <w:rPr>
                <w:rFonts w:ascii="Arial" w:hAnsi="Arial" w:cs="Arial"/>
                <w:sz w:val="24"/>
                <w:szCs w:val="24"/>
              </w:rPr>
              <w:t>o</w:t>
            </w:r>
            <w:r>
              <w:rPr>
                <w:rFonts w:ascii="Arial" w:hAnsi="Arial" w:cs="Arial"/>
                <w:sz w:val="24"/>
                <w:szCs w:val="24"/>
              </w:rPr>
              <w:t xml:space="preserve"> de los números complejos contiene al conjunto de los números reales y a los números cuyos cuadrados son números negativos. </w:t>
            </w:r>
            <w:r w:rsidR="00B038F4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>Cono</w:t>
            </w:r>
            <w:r w:rsidR="009D18C8">
              <w:rPr>
                <w:rFonts w:ascii="Arial" w:eastAsiaTheme="minorEastAsia" w:hAnsi="Arial" w:cs="Arial"/>
                <w:sz w:val="24"/>
                <w:szCs w:val="24"/>
              </w:rPr>
              <w:t>ce el conjunto de los números complejos, cómo se operan, qué</w:t>
            </w:r>
            <w:r w:rsidR="0006535A"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propiedades cumplen</w:t>
            </w:r>
            <w:r w:rsidR="002B0949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  <w:r w:rsidR="009D18C8">
              <w:rPr>
                <w:rFonts w:ascii="Arial" w:eastAsiaTheme="minorEastAsia" w:hAnsi="Arial" w:cs="Arial"/>
                <w:sz w:val="24"/>
                <w:szCs w:val="24"/>
              </w:rPr>
              <w:t>y en qué situaciones se</w:t>
            </w:r>
            <w:r w:rsidR="00B923E9"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pueden </w:t>
            </w:r>
            <w:r w:rsidR="00CA573D" w:rsidRPr="00330C3C">
              <w:rPr>
                <w:rFonts w:ascii="Arial" w:eastAsiaTheme="minorEastAsia" w:hAnsi="Arial" w:cs="Arial"/>
                <w:sz w:val="24"/>
                <w:szCs w:val="24"/>
              </w:rPr>
              <w:t>encontrar</w:t>
            </w:r>
            <w:r w:rsidR="0006535A" w:rsidRPr="00330C3C">
              <w:rPr>
                <w:rFonts w:ascii="Arial" w:eastAsiaTheme="minorEastAsia" w:hAnsi="Arial" w:cs="Arial"/>
                <w:sz w:val="24"/>
                <w:szCs w:val="24"/>
              </w:rPr>
              <w:t>.</w:t>
            </w:r>
            <w:r w:rsidR="0006535A" w:rsidRPr="00330C3C"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  <w:p w14:paraId="680D545C" w14:textId="77777777" w:rsidR="00137F64" w:rsidRPr="00330C3C" w:rsidRDefault="002817A8" w:rsidP="00F2770B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20314754" w14:textId="77777777" w:rsidR="007B64C9" w:rsidRDefault="009D18C8" w:rsidP="007613A8">
      <w:pPr>
        <w:tabs>
          <w:tab w:val="right" w:pos="8498"/>
        </w:tabs>
        <w:spacing w:after="0"/>
        <w:rPr>
          <w:rFonts w:ascii="Arial" w:hAnsi="Arial" w:cs="Arial"/>
          <w:color w:val="000000" w:themeColor="text1"/>
          <w:highlight w:val="yellow"/>
        </w:rPr>
      </w:pPr>
      <w:r>
        <w:rPr>
          <w:rFonts w:ascii="Arial" w:hAnsi="Arial" w:cs="Arial"/>
          <w:color w:val="000000" w:themeColor="text1"/>
          <w:highlight w:val="yellow"/>
        </w:rPr>
        <w:t xml:space="preserve"> </w:t>
      </w:r>
    </w:p>
    <w:p w14:paraId="1D8A2EB2" w14:textId="77777777" w:rsidR="009D18C8" w:rsidRPr="00330C3C" w:rsidRDefault="00A82F73" w:rsidP="00D5558A">
      <w:pPr>
        <w:spacing w:after="0"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 w:rsidR="00C75740">
        <w:rPr>
          <w:rFonts w:ascii="Arial" w:hAnsi="Arial" w:cs="Arial"/>
          <w:color w:val="000000" w:themeColor="text1"/>
          <w:highlight w:val="yellow"/>
        </w:rPr>
        <w:t>1</w:t>
      </w:r>
      <w:r w:rsidRPr="006840A5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1</w:t>
      </w:r>
      <w:r>
        <w:rPr>
          <w:rFonts w:ascii="Arial" w:hAnsi="Arial" w:cs="Arial"/>
          <w:b/>
          <w:color w:val="000000" w:themeColor="text1"/>
        </w:rPr>
        <w:t xml:space="preserve"> </w:t>
      </w:r>
      <w:r w:rsidR="009D18C8">
        <w:rPr>
          <w:rFonts w:ascii="Arial" w:hAnsi="Arial" w:cs="Arial"/>
          <w:b/>
          <w:color w:val="000000" w:themeColor="text1"/>
        </w:rPr>
        <w:t>L</w:t>
      </w:r>
      <w:r w:rsidR="009D18C8" w:rsidRPr="00330C3C">
        <w:rPr>
          <w:rFonts w:ascii="Arial" w:hAnsi="Arial" w:cs="Arial"/>
          <w:b/>
          <w:color w:val="000000" w:themeColor="text1"/>
        </w:rPr>
        <w:t>a necesidad de</w:t>
      </w:r>
      <w:r w:rsidR="009D18C8" w:rsidRPr="00330C3C">
        <w:rPr>
          <w:rFonts w:ascii="Arial" w:hAnsi="Arial" w:cs="Arial"/>
        </w:rPr>
        <w:t xml:space="preserve"> </w:t>
      </w:r>
      <w:r w:rsidR="009D18C8" w:rsidRPr="00330C3C">
        <w:rPr>
          <w:rFonts w:ascii="Arial" w:hAnsi="Arial" w:cs="Arial"/>
          <w:b/>
          <w:color w:val="000000" w:themeColor="text1"/>
        </w:rPr>
        <w:t>ampliar el conjunto de los números reales</w:t>
      </w:r>
    </w:p>
    <w:p w14:paraId="592E1996" w14:textId="77777777" w:rsidR="000A67E4" w:rsidRDefault="000A67E4" w:rsidP="00D5558A">
      <w:pPr>
        <w:spacing w:after="0"/>
        <w:jc w:val="both"/>
        <w:rPr>
          <w:rFonts w:ascii="Arial" w:hAnsi="Arial" w:cs="Arial"/>
        </w:rPr>
      </w:pPr>
    </w:p>
    <w:p w14:paraId="52F0F006" w14:textId="10896DA0" w:rsidR="00B72BD8" w:rsidRDefault="004073D6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conjuntos numéricos surgen de la necesidad de dar solución </w:t>
      </w:r>
      <w:r w:rsidR="005F193D">
        <w:rPr>
          <w:rFonts w:ascii="Arial" w:hAnsi="Arial" w:cs="Arial"/>
        </w:rPr>
        <w:t>a algunas operaciones. En el conjunto de los números naturales</w:t>
      </w:r>
      <w:r w:rsidR="00B72BD8">
        <w:rPr>
          <w:rFonts w:ascii="Arial" w:hAnsi="Arial" w:cs="Arial"/>
        </w:rPr>
        <w:t xml:space="preserve"> (</w:t>
      </w:r>
      <w:r w:rsidR="00B72BD8" w:rsidRPr="00B72BD8">
        <w:rPr>
          <w:rFonts w:ascii="Arial" w:hAnsi="Arial" w:cs="Arial"/>
          <w:position w:val="-6"/>
        </w:rPr>
        <w:object w:dxaOrig="260" w:dyaOrig="279" w14:anchorId="11217D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14.55pt" o:ole="">
            <v:imagedata r:id="rId8" o:title=""/>
          </v:shape>
          <o:OLEObject Type="Embed" ProgID="Equation.DSMT4" ShapeID="_x0000_i1025" DrawAspect="Content" ObjectID="_1496047993" r:id="rId9"/>
        </w:object>
      </w:r>
      <w:r w:rsidR="00B72BD8">
        <w:rPr>
          <w:rFonts w:ascii="Arial" w:hAnsi="Arial" w:cs="Arial"/>
        </w:rPr>
        <w:t xml:space="preserve">) </w:t>
      </w:r>
      <w:r w:rsidR="005F193D">
        <w:rPr>
          <w:rFonts w:ascii="Arial" w:hAnsi="Arial" w:cs="Arial"/>
        </w:rPr>
        <w:t>la sustracción de dos números naturales no siempre es un número natural, por ejemplo, la solución de 9 – 11 es un número entero. En el conjunto de los números enteros</w:t>
      </w:r>
      <w:r w:rsidR="00B72BD8">
        <w:rPr>
          <w:rFonts w:ascii="Arial" w:hAnsi="Arial" w:cs="Arial"/>
        </w:rPr>
        <w:t xml:space="preserve"> (</w:t>
      </w:r>
      <w:r w:rsidR="00B72BD8" w:rsidRPr="00B72BD8">
        <w:rPr>
          <w:rFonts w:ascii="Arial" w:hAnsi="Arial" w:cs="Arial"/>
          <w:position w:val="-4"/>
        </w:rPr>
        <w:object w:dxaOrig="240" w:dyaOrig="260" w14:anchorId="026975FE">
          <v:shape id="_x0000_i1026" type="#_x0000_t75" style="width:11.75pt;height:12.45pt" o:ole="">
            <v:imagedata r:id="rId10" o:title=""/>
          </v:shape>
          <o:OLEObject Type="Embed" ProgID="Equation.DSMT4" ShapeID="_x0000_i1026" DrawAspect="Content" ObjectID="_1496047994" r:id="rId11"/>
        </w:object>
      </w:r>
      <w:r w:rsidR="00B72BD8">
        <w:rPr>
          <w:rFonts w:ascii="Arial" w:hAnsi="Arial" w:cs="Arial"/>
        </w:rPr>
        <w:t xml:space="preserve">) </w:t>
      </w:r>
      <w:r w:rsidR="005F193D">
        <w:rPr>
          <w:rFonts w:ascii="Arial" w:hAnsi="Arial" w:cs="Arial"/>
        </w:rPr>
        <w:t xml:space="preserve">es posible adicionar o sustraer dos números naturales, pero no siempre es posible dividirlos, por ejemplo 9 ÷ 5 es un número racional. </w:t>
      </w:r>
    </w:p>
    <w:p w14:paraId="092B0A07" w14:textId="77777777" w:rsidR="00B72BD8" w:rsidRDefault="00B72BD8" w:rsidP="00193205">
      <w:pPr>
        <w:spacing w:after="0"/>
        <w:jc w:val="both"/>
        <w:rPr>
          <w:rFonts w:ascii="Arial" w:hAnsi="Arial" w:cs="Arial"/>
        </w:rPr>
      </w:pPr>
    </w:p>
    <w:p w14:paraId="44C6C0DA" w14:textId="288C1D3E" w:rsidR="00165298" w:rsidRDefault="00165298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Un número racional puede expresarse como una fracción de números enteros con denominador diferente de cero. Además todo número entero se puede expresar como un número racional con denominador igual a 1.</w:t>
      </w:r>
      <w:r w:rsidR="00B72BD8">
        <w:rPr>
          <w:rFonts w:ascii="Arial" w:hAnsi="Arial" w:cs="Arial"/>
        </w:rPr>
        <w:t xml:space="preserve"> El conjunto de los números </w:t>
      </w:r>
      <w:proofErr w:type="spellStart"/>
      <w:r w:rsidR="00B72BD8">
        <w:rPr>
          <w:rFonts w:ascii="Arial" w:hAnsi="Arial" w:cs="Arial"/>
        </w:rPr>
        <w:t>racionale</w:t>
      </w:r>
      <w:proofErr w:type="spellEnd"/>
      <w:r w:rsidR="00B72BD8">
        <w:rPr>
          <w:rFonts w:ascii="Arial" w:hAnsi="Arial" w:cs="Arial"/>
        </w:rPr>
        <w:t xml:space="preserve"> se nota con la letra </w:t>
      </w:r>
      <w:r w:rsidR="00B72BD8" w:rsidRPr="00B72BD8">
        <w:rPr>
          <w:rFonts w:ascii="Arial" w:hAnsi="Arial" w:cs="Arial"/>
          <w:position w:val="-10"/>
        </w:rPr>
        <w:object w:dxaOrig="260" w:dyaOrig="320" w14:anchorId="4D49BAF3">
          <v:shape id="_x0000_i1027" type="#_x0000_t75" style="width:12.45pt;height:15.9pt" o:ole="">
            <v:imagedata r:id="rId12" o:title=""/>
          </v:shape>
          <o:OLEObject Type="Embed" ProgID="Equation.DSMT4" ShapeID="_x0000_i1027" DrawAspect="Content" ObjectID="_1496047995" r:id="rId13"/>
        </w:object>
      </w:r>
      <w:r w:rsidR="00B72BD8">
        <w:rPr>
          <w:rFonts w:ascii="Arial" w:hAnsi="Arial" w:cs="Arial"/>
        </w:rPr>
        <w:t>.</w:t>
      </w:r>
    </w:p>
    <w:p w14:paraId="1A991580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7DDA98DA" w14:textId="3566AE60" w:rsidR="00165298" w:rsidRDefault="00165298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Las representaciones decimales de los números racionales son finitas, o no finitas y repetitivas. Por ejemplo,</w:t>
      </w:r>
    </w:p>
    <w:p w14:paraId="73FFBF9C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535F03B1" w14:textId="77777777" w:rsidR="0024697F" w:rsidRPr="0024697F" w:rsidRDefault="00165298" w:rsidP="0024697F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</w:rPr>
      </w:pPr>
      <w:r w:rsidRPr="00165298">
        <w:rPr>
          <w:position w:val="-24"/>
        </w:rPr>
        <w:object w:dxaOrig="780" w:dyaOrig="620" w14:anchorId="76F6DA11">
          <v:shape id="_x0000_i1028" type="#_x0000_t75" style="width:38.75pt;height:30.45pt" o:ole="">
            <v:imagedata r:id="rId14" o:title=""/>
          </v:shape>
          <o:OLEObject Type="Embed" ProgID="Equation.DSMT4" ShapeID="_x0000_i1028" DrawAspect="Content" ObjectID="_1496047996" r:id="rId15"/>
        </w:object>
      </w:r>
      <w:r w:rsidRPr="0024697F">
        <w:rPr>
          <w:rFonts w:ascii="Arial" w:hAnsi="Arial" w:cs="Arial"/>
        </w:rPr>
        <w:t xml:space="preserve"> y </w:t>
      </w:r>
    </w:p>
    <w:p w14:paraId="3F3C563E" w14:textId="7F1D7BEF" w:rsidR="00165298" w:rsidRPr="0024697F" w:rsidRDefault="00165298" w:rsidP="0024697F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</w:rPr>
      </w:pPr>
      <w:r w:rsidRPr="00165298">
        <w:rPr>
          <w:position w:val="-24"/>
        </w:rPr>
        <w:object w:dxaOrig="1219" w:dyaOrig="620" w14:anchorId="02F18AC8">
          <v:shape id="_x0000_i1029" type="#_x0000_t75" style="width:60.9pt;height:30.45pt" o:ole="">
            <v:imagedata r:id="rId16" o:title=""/>
          </v:shape>
          <o:OLEObject Type="Embed" ProgID="Equation.DSMT4" ShapeID="_x0000_i1029" DrawAspect="Content" ObjectID="_1496047997" r:id="rId17"/>
        </w:object>
      </w:r>
      <w:r w:rsidR="0024697F" w:rsidRPr="0024697F">
        <w:rPr>
          <w:rFonts w:ascii="Arial" w:hAnsi="Arial" w:cs="Arial"/>
        </w:rPr>
        <w:t xml:space="preserve"> que se representa como </w:t>
      </w:r>
      <w:r w:rsidR="0024697F" w:rsidRPr="00165298">
        <w:rPr>
          <w:position w:val="-24"/>
        </w:rPr>
        <w:object w:dxaOrig="780" w:dyaOrig="620" w14:anchorId="61C89DF1">
          <v:shape id="_x0000_i1030" type="#_x0000_t75" style="width:38.75pt;height:30.45pt" o:ole="">
            <v:imagedata r:id="rId18" o:title=""/>
          </v:shape>
          <o:OLEObject Type="Embed" ProgID="Equation.DSMT4" ShapeID="_x0000_i1030" DrawAspect="Content" ObjectID="_1496047998" r:id="rId19"/>
        </w:object>
      </w:r>
    </w:p>
    <w:p w14:paraId="1CE557FF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1097451B" w14:textId="785E9238" w:rsidR="000770B2" w:rsidRDefault="0024697F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números que no son racionales son números </w:t>
      </w:r>
      <w:r w:rsidR="000770B2">
        <w:rPr>
          <w:rFonts w:ascii="Arial" w:hAnsi="Arial" w:cs="Arial"/>
        </w:rPr>
        <w:t>ir</w:t>
      </w:r>
      <w:r>
        <w:rPr>
          <w:rFonts w:ascii="Arial" w:hAnsi="Arial" w:cs="Arial"/>
        </w:rPr>
        <w:t>racionales</w:t>
      </w:r>
      <w:r w:rsidR="00B72BD8">
        <w:rPr>
          <w:rFonts w:ascii="Arial" w:hAnsi="Arial" w:cs="Arial"/>
        </w:rPr>
        <w:t xml:space="preserve"> (</w:t>
      </w:r>
      <w:r w:rsidR="0014147E">
        <w:rPr>
          <w:noProof/>
          <w:lang w:val="es-ES" w:eastAsia="es-ES"/>
        </w:rPr>
        <w:drawing>
          <wp:inline distT="0" distB="0" distL="0" distR="0" wp14:anchorId="5036A9FA" wp14:editId="79D1956E">
            <wp:extent cx="80645" cy="130810"/>
            <wp:effectExtent l="0" t="0" r="0" b="2540"/>
            <wp:docPr id="1" name="Imagen 1" descr="\mathbb{I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\mathbb{I}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2BD8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 xml:space="preserve"> y su parte decimal siempre es infinita no repetitiva. Un</w:t>
      </w:r>
      <w:r w:rsidR="00B72BD8">
        <w:rPr>
          <w:rFonts w:ascii="Arial" w:hAnsi="Arial" w:cs="Arial"/>
        </w:rPr>
        <w:t xml:space="preserve"> ejemplo de</w:t>
      </w:r>
      <w:r>
        <w:rPr>
          <w:rFonts w:ascii="Arial" w:hAnsi="Arial" w:cs="Arial"/>
        </w:rPr>
        <w:t xml:space="preserve"> número irracional es</w:t>
      </w:r>
      <w:r w:rsidR="000770B2">
        <w:rPr>
          <w:rFonts w:ascii="Arial" w:hAnsi="Arial" w:cs="Arial"/>
        </w:rPr>
        <w:t xml:space="preserve"> </w:t>
      </w:r>
      <w:r w:rsidR="000770B2" w:rsidRPr="000770B2">
        <w:rPr>
          <w:rFonts w:ascii="Arial" w:hAnsi="Arial" w:cs="Arial"/>
          <w:position w:val="-6"/>
        </w:rPr>
        <w:object w:dxaOrig="220" w:dyaOrig="220" w14:anchorId="5270D4ED">
          <v:shape id="_x0000_i1031" type="#_x0000_t75" style="width:11.1pt;height:11.1pt" o:ole="">
            <v:imagedata r:id="rId21" o:title=""/>
          </v:shape>
          <o:OLEObject Type="Embed" ProgID="Equation.DSMT4" ShapeID="_x0000_i1031" DrawAspect="Content" ObjectID="_1496047999" r:id="rId22"/>
        </w:object>
      </w:r>
      <w:r w:rsidR="000770B2">
        <w:rPr>
          <w:rFonts w:ascii="Arial" w:hAnsi="Arial" w:cs="Arial"/>
        </w:rPr>
        <w:t xml:space="preserve"> (pi):</w:t>
      </w:r>
    </w:p>
    <w:p w14:paraId="1F11B19B" w14:textId="77777777" w:rsidR="000770B2" w:rsidRDefault="000770B2" w:rsidP="00193205">
      <w:pPr>
        <w:spacing w:after="0"/>
        <w:jc w:val="both"/>
        <w:rPr>
          <w:rFonts w:ascii="Arial" w:hAnsi="Arial" w:cs="Arial"/>
        </w:rPr>
      </w:pPr>
    </w:p>
    <w:p w14:paraId="5AD752C0" w14:textId="532C6504" w:rsidR="000770B2" w:rsidRDefault="0024697F" w:rsidP="00B72BD8">
      <w:pPr>
        <w:spacing w:after="0"/>
        <w:jc w:val="center"/>
        <w:rPr>
          <w:rFonts w:ascii="Arial" w:hAnsi="Arial" w:cs="Arial"/>
        </w:rPr>
      </w:pPr>
      <w:r w:rsidRPr="0024697F">
        <w:rPr>
          <w:rFonts w:ascii="Arial" w:hAnsi="Arial" w:cs="Arial"/>
          <w:position w:val="-10"/>
        </w:rPr>
        <w:object w:dxaOrig="1160" w:dyaOrig="300" w14:anchorId="0139B826">
          <v:shape id="_x0000_i1032" type="#_x0000_t75" style="width:57.45pt;height:15.25pt" o:ole="">
            <v:imagedata r:id="rId23" o:title=""/>
          </v:shape>
          <o:OLEObject Type="Embed" ProgID="Equation.DSMT4" ShapeID="_x0000_i1032" DrawAspect="Content" ObjectID="_1496048000" r:id="rId24"/>
        </w:object>
      </w:r>
      <w:r w:rsidR="000770B2">
        <w:rPr>
          <w:rFonts w:ascii="Arial" w:hAnsi="Arial" w:cs="Arial"/>
        </w:rPr>
        <w:t>, que se lee pi es aproximadamente igual a 3,1416.</w:t>
      </w:r>
    </w:p>
    <w:p w14:paraId="20FC85F1" w14:textId="77777777" w:rsidR="000770B2" w:rsidRDefault="000770B2" w:rsidP="00193205">
      <w:pPr>
        <w:spacing w:after="0"/>
        <w:jc w:val="both"/>
        <w:rPr>
          <w:rFonts w:ascii="Arial" w:hAnsi="Arial" w:cs="Arial"/>
        </w:rPr>
      </w:pPr>
    </w:p>
    <w:p w14:paraId="493F10A8" w14:textId="6DE6AE28" w:rsidR="0024697F" w:rsidRDefault="000770B2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o existe un número racional tal que </w:t>
      </w:r>
      <w:r w:rsidRPr="000770B2">
        <w:rPr>
          <w:rFonts w:ascii="Arial" w:hAnsi="Arial" w:cs="Arial"/>
          <w:i/>
        </w:rPr>
        <w:t>b</w:t>
      </w:r>
      <w:r w:rsidRPr="000770B2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2; pero sí existe el número irracional </w:t>
      </w:r>
      <w:r w:rsidRPr="000770B2">
        <w:rPr>
          <w:rFonts w:ascii="Arial" w:hAnsi="Arial" w:cs="Arial"/>
          <w:position w:val="-8"/>
        </w:rPr>
        <w:object w:dxaOrig="380" w:dyaOrig="360" w14:anchorId="2242E4D2">
          <v:shape id="_x0000_i1033" type="#_x0000_t75" style="width:18.7pt;height:18pt" o:ole="">
            <v:imagedata r:id="rId25" o:title=""/>
          </v:shape>
          <o:OLEObject Type="Embed" ProgID="Equation.DSMT4" ShapeID="_x0000_i1033" DrawAspect="Content" ObjectID="_1496048001" r:id="rId26"/>
        </w:object>
      </w:r>
      <w:r>
        <w:rPr>
          <w:rFonts w:ascii="Arial" w:hAnsi="Arial" w:cs="Arial"/>
        </w:rPr>
        <w:t xml:space="preserve">, tal que </w:t>
      </w:r>
      <w:r w:rsidRPr="000770B2">
        <w:rPr>
          <w:rFonts w:ascii="Arial" w:hAnsi="Arial" w:cs="Arial"/>
          <w:position w:val="-18"/>
        </w:rPr>
        <w:object w:dxaOrig="1040" w:dyaOrig="540" w14:anchorId="05F17E99">
          <v:shape id="_x0000_i1034" type="#_x0000_t75" style="width:52.6pt;height:27pt" o:ole="">
            <v:imagedata r:id="rId27" o:title=""/>
          </v:shape>
          <o:OLEObject Type="Embed" ProgID="Equation.DSMT4" ShapeID="_x0000_i1034" DrawAspect="Content" ObjectID="_1496048002" r:id="rId28"/>
        </w:object>
      </w:r>
      <w:r>
        <w:rPr>
          <w:rFonts w:ascii="Arial" w:hAnsi="Arial" w:cs="Arial"/>
        </w:rPr>
        <w:t>.</w:t>
      </w:r>
    </w:p>
    <w:p w14:paraId="18705714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28C955C3" w14:textId="6C483F75" w:rsidR="00165298" w:rsidRPr="00A53525" w:rsidRDefault="000770B2" w:rsidP="00193205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</w:rPr>
        <w:t>Todos los números racionales e irracionales forman el conjunto de los n</w:t>
      </w:r>
      <w:r w:rsidR="00A53525">
        <w:rPr>
          <w:rFonts w:ascii="Arial" w:hAnsi="Arial" w:cs="Arial"/>
        </w:rPr>
        <w:t xml:space="preserve">úmeros reales, que se nota con la letra </w:t>
      </w:r>
      <w:r w:rsidR="00A53525" w:rsidRPr="00A53525">
        <w:rPr>
          <w:rFonts w:ascii="Arial" w:hAnsi="Arial" w:cs="Arial"/>
          <w:position w:val="-4"/>
        </w:rPr>
        <w:object w:dxaOrig="260" w:dyaOrig="260" w14:anchorId="34CE449C">
          <v:shape id="_x0000_i1035" type="#_x0000_t75" style="width:12.45pt;height:12.45pt" o:ole="">
            <v:imagedata r:id="rId29" o:title=""/>
          </v:shape>
          <o:OLEObject Type="Embed" ProgID="Equation.DSMT4" ShapeID="_x0000_i1035" DrawAspect="Content" ObjectID="_1496048003" r:id="rId30"/>
        </w:object>
      </w:r>
      <w:r w:rsidR="00A53525">
        <w:rPr>
          <w:rFonts w:ascii="Arial" w:hAnsi="Arial" w:cs="Arial"/>
        </w:rPr>
        <w:t>.</w:t>
      </w:r>
    </w:p>
    <w:p w14:paraId="4E505090" w14:textId="77777777" w:rsidR="005F193D" w:rsidRDefault="005F193D" w:rsidP="00193205">
      <w:pPr>
        <w:spacing w:after="0"/>
        <w:jc w:val="both"/>
        <w:rPr>
          <w:rFonts w:ascii="Arial" w:hAnsi="Arial" w:cs="Arial"/>
        </w:rPr>
      </w:pPr>
    </w:p>
    <w:p w14:paraId="247C7A5C" w14:textId="7479D5FE" w:rsidR="00B148D6" w:rsidRDefault="00193205" w:rsidP="00193205">
      <w:pPr>
        <w:spacing w:after="0"/>
        <w:jc w:val="both"/>
        <w:rPr>
          <w:rFonts w:ascii="Arial" w:hAnsi="Arial" w:cs="Arial"/>
        </w:rPr>
      </w:pPr>
      <w:r w:rsidRPr="00193205">
        <w:rPr>
          <w:rFonts w:ascii="Arial" w:hAnsi="Arial" w:cs="Arial"/>
        </w:rPr>
        <w:lastRenderedPageBreak/>
        <w:t>E</w:t>
      </w:r>
      <w:r w:rsidR="009D18C8" w:rsidRPr="00193205">
        <w:rPr>
          <w:rFonts w:ascii="Arial" w:hAnsi="Arial" w:cs="Arial"/>
        </w:rPr>
        <w:t>n el  conjunto de los números reales</w:t>
      </w:r>
      <w:r w:rsidR="003F50A0">
        <w:rPr>
          <w:rFonts w:ascii="Arial" w:hAnsi="Arial" w:cs="Arial"/>
        </w:rPr>
        <w:t xml:space="preserve"> no existe</w:t>
      </w:r>
      <w:r w:rsidR="00E00E8F">
        <w:rPr>
          <w:rFonts w:ascii="Arial" w:hAnsi="Arial" w:cs="Arial"/>
        </w:rPr>
        <w:t>n</w:t>
      </w:r>
      <w:r w:rsidR="003F50A0">
        <w:rPr>
          <w:rFonts w:ascii="Arial" w:hAnsi="Arial" w:cs="Arial"/>
        </w:rPr>
        <w:t xml:space="preserve"> cuadrados </w:t>
      </w:r>
      <w:r w:rsidR="00B148D6">
        <w:rPr>
          <w:rFonts w:ascii="Arial" w:hAnsi="Arial" w:cs="Arial"/>
        </w:rPr>
        <w:t xml:space="preserve">negativos </w:t>
      </w:r>
      <w:r w:rsidR="003F50A0">
        <w:rPr>
          <w:rFonts w:ascii="Arial" w:hAnsi="Arial" w:cs="Arial"/>
        </w:rPr>
        <w:t xml:space="preserve">de números </w:t>
      </w:r>
      <w:r w:rsidR="00B148D6">
        <w:rPr>
          <w:rFonts w:ascii="Arial" w:hAnsi="Arial" w:cs="Arial"/>
        </w:rPr>
        <w:t xml:space="preserve">enteros positivos </w:t>
      </w:r>
      <w:r w:rsidR="00B72BD8">
        <w:rPr>
          <w:rFonts w:ascii="Arial" w:hAnsi="Arial" w:cs="Arial"/>
          <w:i/>
        </w:rPr>
        <w:t>a</w:t>
      </w:r>
      <w:r w:rsidR="00B148D6">
        <w:rPr>
          <w:rFonts w:ascii="Arial" w:hAnsi="Arial" w:cs="Arial"/>
        </w:rPr>
        <w:t xml:space="preserve">. Por ejemplo, no existe un número real </w:t>
      </w:r>
      <w:r w:rsidR="00B148D6">
        <w:rPr>
          <w:rFonts w:ascii="Arial" w:hAnsi="Arial" w:cs="Arial"/>
          <w:i/>
        </w:rPr>
        <w:t>a</w:t>
      </w:r>
      <w:r w:rsidR="00B148D6">
        <w:rPr>
          <w:rFonts w:ascii="Arial" w:hAnsi="Arial" w:cs="Arial"/>
        </w:rPr>
        <w:t xml:space="preserve"> tal que </w:t>
      </w:r>
      <w:r w:rsidR="00E00E8F">
        <w:rPr>
          <w:rFonts w:ascii="Arial" w:hAnsi="Arial" w:cs="Arial"/>
        </w:rPr>
        <w:t>tal que</w:t>
      </w:r>
      <w:r w:rsidR="003F50A0">
        <w:rPr>
          <w:rFonts w:ascii="Arial" w:hAnsi="Arial" w:cs="Arial"/>
        </w:rPr>
        <w:t xml:space="preserve"> </w:t>
      </w:r>
      <w:r w:rsidR="00B148D6">
        <w:rPr>
          <w:rFonts w:ascii="Arial" w:hAnsi="Arial" w:cs="Arial"/>
          <w:i/>
        </w:rPr>
        <w:t>a</w:t>
      </w:r>
      <w:r w:rsidR="003F50A0" w:rsidRPr="003F50A0">
        <w:rPr>
          <w:rFonts w:ascii="Arial" w:hAnsi="Arial" w:cs="Arial"/>
          <w:vertAlign w:val="superscript"/>
        </w:rPr>
        <w:t>2</w:t>
      </w:r>
      <w:r w:rsidR="003F50A0">
        <w:rPr>
          <w:rFonts w:ascii="Arial" w:hAnsi="Arial" w:cs="Arial"/>
        </w:rPr>
        <w:t xml:space="preserve"> = -4</w:t>
      </w:r>
      <w:r>
        <w:rPr>
          <w:rFonts w:ascii="Arial" w:eastAsiaTheme="minorEastAsia" w:hAnsi="Arial" w:cs="Arial"/>
        </w:rPr>
        <w:t>,</w:t>
      </w:r>
      <w:r w:rsidR="00B148D6">
        <w:rPr>
          <w:rFonts w:ascii="Arial" w:eastAsiaTheme="minorEastAsia" w:hAnsi="Arial" w:cs="Arial"/>
        </w:rPr>
        <w:t xml:space="preserve"> o lo que es lo mismo, no existe un número real </w:t>
      </w:r>
      <w:r w:rsidR="00B148D6" w:rsidRPr="000770B2">
        <w:rPr>
          <w:rFonts w:ascii="Arial" w:hAnsi="Arial" w:cs="Arial"/>
          <w:position w:val="-6"/>
        </w:rPr>
        <w:object w:dxaOrig="960" w:dyaOrig="340" w14:anchorId="3494DBCB">
          <v:shape id="_x0000_i1036" type="#_x0000_t75" style="width:47.75pt;height:16.6pt" o:ole="">
            <v:imagedata r:id="rId31" o:title=""/>
          </v:shape>
          <o:OLEObject Type="Embed" ProgID="Equation.DSMT4" ShapeID="_x0000_i1036" DrawAspect="Content" ObjectID="_1496048004" r:id="rId32"/>
        </w:object>
      </w:r>
      <w:r w:rsidR="00B148D6">
        <w:rPr>
          <w:rFonts w:ascii="Arial" w:hAnsi="Arial" w:cs="Arial"/>
        </w:rPr>
        <w:t xml:space="preserve">. </w:t>
      </w:r>
    </w:p>
    <w:p w14:paraId="2AB74D23" w14:textId="77777777" w:rsidR="00A53525" w:rsidRDefault="00A53525" w:rsidP="00193205">
      <w:pPr>
        <w:spacing w:after="0"/>
        <w:jc w:val="both"/>
        <w:rPr>
          <w:rFonts w:ascii="Arial" w:hAnsi="Arial" w:cs="Arial"/>
        </w:rPr>
      </w:pPr>
    </w:p>
    <w:p w14:paraId="692C34B1" w14:textId="69FD15B1" w:rsidR="00B72BD8" w:rsidRDefault="00B72BD8" w:rsidP="00193205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l conjunto de los números reales unido con los números cuyos cuadrados son negativos se denomina el conjunto de los números com</w:t>
      </w:r>
      <w:r w:rsidR="005567CF">
        <w:rPr>
          <w:rFonts w:ascii="Arial" w:hAnsi="Arial" w:cs="Arial"/>
        </w:rPr>
        <w:t>plejos.</w:t>
      </w:r>
    </w:p>
    <w:p w14:paraId="7992FF35" w14:textId="77777777" w:rsidR="00B148D6" w:rsidRDefault="00B148D6" w:rsidP="00193205">
      <w:pPr>
        <w:spacing w:after="0"/>
        <w:jc w:val="both"/>
        <w:rPr>
          <w:rFonts w:ascii="Arial" w:eastAsiaTheme="minorEastAsia" w:hAnsi="Arial" w:cs="Arial"/>
        </w:rPr>
      </w:pPr>
    </w:p>
    <w:p w14:paraId="6ADF8A1C" w14:textId="6226F665" w:rsidR="00193205" w:rsidRDefault="00193205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l conjunto </w:t>
      </w:r>
      <w:r w:rsidR="00B148D6">
        <w:rPr>
          <w:rFonts w:ascii="Arial" w:hAnsi="Arial" w:cs="Arial"/>
        </w:rPr>
        <w:t xml:space="preserve">de los números complejos a la </w:t>
      </w:r>
      <w:r>
        <w:rPr>
          <w:rFonts w:ascii="Arial" w:hAnsi="Arial" w:cs="Arial"/>
        </w:rPr>
        <w:t>expresión</w:t>
      </w:r>
      <w:r w:rsidR="00B148D6">
        <w:rPr>
          <w:rFonts w:ascii="Arial" w:hAnsi="Arial" w:cs="Arial"/>
        </w:rPr>
        <w:t xml:space="preserve"> </w:t>
      </w:r>
      <w:r w:rsidR="00B148D6" w:rsidRPr="000770B2">
        <w:rPr>
          <w:rFonts w:ascii="Arial" w:hAnsi="Arial" w:cs="Arial"/>
          <w:position w:val="-6"/>
        </w:rPr>
        <w:object w:dxaOrig="920" w:dyaOrig="340" w14:anchorId="22A9AB8D">
          <v:shape id="_x0000_i1037" type="#_x0000_t75" style="width:45.7pt;height:16.6pt" o:ole="">
            <v:imagedata r:id="rId33" o:title=""/>
          </v:shape>
          <o:OLEObject Type="Embed" ProgID="Equation.DSMT4" ShapeID="_x0000_i1037" DrawAspect="Content" ObjectID="_1496048005" r:id="rId34"/>
        </w:object>
      </w:r>
      <w:r>
        <w:rPr>
          <w:rFonts w:ascii="Arial" w:hAnsi="Arial" w:cs="Arial"/>
        </w:rPr>
        <w:t xml:space="preserve"> se le denomina </w:t>
      </w:r>
      <w:r w:rsidRPr="00193205">
        <w:rPr>
          <w:rFonts w:ascii="Arial" w:hAnsi="Arial" w:cs="Arial"/>
          <w:b/>
        </w:rPr>
        <w:t>unidad imaginaria</w:t>
      </w:r>
      <w:r>
        <w:rPr>
          <w:rFonts w:ascii="Arial" w:hAnsi="Arial" w:cs="Arial"/>
        </w:rPr>
        <w:t xml:space="preserve"> y se nota con la letra </w:t>
      </w:r>
      <w:r w:rsidRPr="00193205">
        <w:rPr>
          <w:rFonts w:ascii="Arial" w:hAnsi="Arial" w:cs="Arial"/>
          <w:i/>
        </w:rPr>
        <w:t>i</w:t>
      </w:r>
      <w:r>
        <w:rPr>
          <w:rFonts w:ascii="Arial" w:hAnsi="Arial" w:cs="Arial"/>
        </w:rPr>
        <w:t>.</w:t>
      </w:r>
    </w:p>
    <w:p w14:paraId="1CC233A2" w14:textId="77777777" w:rsidR="00193205" w:rsidRDefault="00193205" w:rsidP="00193205">
      <w:pPr>
        <w:spacing w:after="0"/>
        <w:jc w:val="both"/>
        <w:rPr>
          <w:rFonts w:ascii="Arial" w:hAnsi="Arial" w:cs="Arial"/>
        </w:rPr>
      </w:pPr>
    </w:p>
    <w:p w14:paraId="61439136" w14:textId="77777777" w:rsidR="00193205" w:rsidRDefault="00CC0696" w:rsidP="00193205">
      <w:pPr>
        <w:spacing w:after="0"/>
        <w:jc w:val="center"/>
        <w:rPr>
          <w:rFonts w:ascii="Arial" w:eastAsiaTheme="minorEastAsia" w:hAnsi="Arial" w:cs="Arial"/>
        </w:rPr>
      </w:pPr>
      <w:r w:rsidRPr="00CC0696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=</w:t>
      </w:r>
      <m:oMath>
        <m:r>
          <w:rPr>
            <w:rFonts w:ascii="Cambria Math" w:hAnsi="Cambria Math" w:cs="Arial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1</m:t>
            </m:r>
          </m:e>
        </m:rad>
      </m:oMath>
    </w:p>
    <w:p w14:paraId="7826A9C4" w14:textId="77777777" w:rsidR="004E7841" w:rsidRDefault="004E7841" w:rsidP="00A03047">
      <w:pPr>
        <w:spacing w:after="0" w:line="276" w:lineRule="auto"/>
        <w:rPr>
          <w:rFonts w:ascii="Arial" w:hAnsi="Arial" w:cs="Arial"/>
          <w:highlight w:val="yellow"/>
        </w:rPr>
      </w:pPr>
    </w:p>
    <w:p w14:paraId="7E4BCCA5" w14:textId="77777777" w:rsidR="00A82F73" w:rsidRPr="00330C3C" w:rsidRDefault="00005F10" w:rsidP="00A82F73">
      <w:pPr>
        <w:spacing w:after="0"/>
        <w:jc w:val="both"/>
        <w:rPr>
          <w:rFonts w:ascii="Arial" w:hAnsi="Arial" w:cs="Arial"/>
          <w:b/>
          <w:color w:val="FF0000"/>
        </w:rPr>
      </w:pPr>
      <w:r w:rsidRPr="00330C3C">
        <w:rPr>
          <w:rFonts w:ascii="Arial" w:hAnsi="Arial" w:cs="Arial"/>
          <w:color w:val="000000" w:themeColor="text1"/>
          <w:highlight w:val="yellow"/>
        </w:rPr>
        <w:t>[</w:t>
      </w:r>
      <w:r w:rsidR="00A82F73" w:rsidRPr="00330C3C">
        <w:rPr>
          <w:rFonts w:ascii="Arial" w:hAnsi="Arial" w:cs="Arial"/>
          <w:color w:val="000000" w:themeColor="text1"/>
          <w:highlight w:val="yellow"/>
        </w:rPr>
        <w:t>SECCIÓN 2</w:t>
      </w:r>
      <w:r w:rsidR="00A82F73" w:rsidRPr="006840A5">
        <w:rPr>
          <w:rFonts w:ascii="Arial" w:hAnsi="Arial" w:cs="Arial"/>
          <w:color w:val="000000" w:themeColor="text1"/>
          <w:highlight w:val="yellow"/>
        </w:rPr>
        <w:t>]</w:t>
      </w:r>
      <w:r w:rsidR="00A82F73" w:rsidRPr="00330C3C">
        <w:rPr>
          <w:rFonts w:ascii="Arial" w:hAnsi="Arial" w:cs="Arial"/>
          <w:b/>
          <w:color w:val="000000" w:themeColor="text1"/>
        </w:rPr>
        <w:t xml:space="preserve"> </w:t>
      </w:r>
      <w:r w:rsidR="00A82F73">
        <w:rPr>
          <w:rFonts w:ascii="Arial" w:hAnsi="Arial" w:cs="Arial"/>
          <w:b/>
        </w:rPr>
        <w:t>1.</w:t>
      </w:r>
      <w:r w:rsidR="00C75740">
        <w:rPr>
          <w:rFonts w:ascii="Arial" w:hAnsi="Arial" w:cs="Arial"/>
          <w:b/>
        </w:rPr>
        <w:t>1</w:t>
      </w:r>
      <w:r w:rsidR="00A82F73">
        <w:rPr>
          <w:rFonts w:ascii="Arial" w:hAnsi="Arial" w:cs="Arial"/>
          <w:b/>
        </w:rPr>
        <w:t xml:space="preserve"> Los n</w:t>
      </w:r>
      <w:r w:rsidR="00A82F73" w:rsidRPr="00330C3C">
        <w:rPr>
          <w:rFonts w:ascii="Arial" w:hAnsi="Arial" w:cs="Arial"/>
          <w:b/>
        </w:rPr>
        <w:t>úmeros imaginarios</w:t>
      </w:r>
    </w:p>
    <w:p w14:paraId="3CF6CD4D" w14:textId="77777777" w:rsidR="00A82F73" w:rsidRPr="00330C3C" w:rsidRDefault="00A82F73" w:rsidP="00A82F73">
      <w:pPr>
        <w:spacing w:after="0"/>
        <w:jc w:val="both"/>
        <w:rPr>
          <w:rFonts w:ascii="Arial" w:hAnsi="Arial" w:cs="Arial"/>
          <w:b/>
          <w:color w:val="FF0000"/>
        </w:rPr>
      </w:pPr>
    </w:p>
    <w:p w14:paraId="632EEA72" w14:textId="77777777" w:rsidR="00B2481A" w:rsidRDefault="00A82F73" w:rsidP="00A82F73">
      <w:pPr>
        <w:spacing w:after="0"/>
        <w:jc w:val="both"/>
        <w:rPr>
          <w:rFonts w:ascii="Arial" w:eastAsiaTheme="minorEastAsia" w:hAnsi="Arial" w:cs="Arial"/>
        </w:rPr>
      </w:pPr>
      <w:r w:rsidRPr="00330C3C">
        <w:rPr>
          <w:rFonts w:ascii="Arial" w:hAnsi="Arial" w:cs="Arial"/>
        </w:rPr>
        <w:t>Los números imaginarios son un subconjunto de los números complejos</w:t>
      </w:r>
      <w:r>
        <w:rPr>
          <w:rFonts w:ascii="Arial" w:hAnsi="Arial" w:cs="Arial"/>
        </w:rPr>
        <w:t xml:space="preserve">. Un número imaginario puro se define como </w:t>
      </w:r>
      <w:proofErr w:type="spellStart"/>
      <w:r w:rsidRPr="00A03047">
        <w:rPr>
          <w:rFonts w:ascii="Arial" w:eastAsiaTheme="minorEastAsia" w:hAnsi="Arial" w:cs="Arial"/>
          <w:i/>
        </w:rPr>
        <w:t>ai</w:t>
      </w:r>
      <w:proofErr w:type="spellEnd"/>
      <w:r>
        <w:rPr>
          <w:rFonts w:ascii="Arial" w:eastAsiaTheme="minorEastAsia" w:hAnsi="Arial" w:cs="Arial"/>
        </w:rPr>
        <w:t xml:space="preserve">, con </w:t>
      </w:r>
      <w:r w:rsidRPr="00A82F73">
        <w:rPr>
          <w:rFonts w:ascii="Arial" w:eastAsiaTheme="minorEastAsia" w:hAnsi="Arial" w:cs="Arial"/>
          <w:i/>
        </w:rPr>
        <w:t>a</w:t>
      </w:r>
      <w:r>
        <w:rPr>
          <w:rFonts w:ascii="Arial" w:eastAsiaTheme="minorEastAsia" w:hAnsi="Arial" w:cs="Arial"/>
        </w:rPr>
        <w:t xml:space="preserve"> un número real diferente de cero. </w:t>
      </w:r>
    </w:p>
    <w:p w14:paraId="19E511B3" w14:textId="77777777" w:rsidR="00B2481A" w:rsidRDefault="00B2481A" w:rsidP="00A82F73">
      <w:pPr>
        <w:spacing w:after="0"/>
        <w:jc w:val="both"/>
        <w:rPr>
          <w:rFonts w:ascii="Arial" w:eastAsiaTheme="minorEastAsia" w:hAnsi="Arial" w:cs="Arial"/>
        </w:rPr>
      </w:pPr>
    </w:p>
    <w:p w14:paraId="03E4C44A" w14:textId="1F378105" w:rsidR="00D5558A" w:rsidRDefault="009F1823" w:rsidP="00A82F73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En general</w:t>
      </w:r>
      <w:r w:rsidRPr="00330C3C">
        <w:rPr>
          <w:rFonts w:ascii="Arial" w:eastAsiaTheme="minorEastAsia" w:hAnsi="Arial" w:cs="Arial"/>
        </w:rPr>
        <w:t xml:space="preserve"> cualquier número real multiplicado </w:t>
      </w:r>
      <w:r w:rsidR="005567CF">
        <w:rPr>
          <w:rFonts w:ascii="Arial" w:eastAsiaTheme="minorEastAsia" w:hAnsi="Arial" w:cs="Arial"/>
        </w:rPr>
        <w:t xml:space="preserve">por </w:t>
      </w:r>
      <w:r w:rsidR="005567CF" w:rsidRPr="000770B2">
        <w:rPr>
          <w:rFonts w:ascii="Arial" w:hAnsi="Arial" w:cs="Arial"/>
          <w:position w:val="-6"/>
        </w:rPr>
        <w:object w:dxaOrig="920" w:dyaOrig="340" w14:anchorId="2C44FE04">
          <v:shape id="_x0000_i1038" type="#_x0000_t75" style="width:45.7pt;height:16.6pt" o:ole="">
            <v:imagedata r:id="rId33" o:title=""/>
          </v:shape>
          <o:OLEObject Type="Embed" ProgID="Equation.DSMT4" ShapeID="_x0000_i1038" DrawAspect="Content" ObjectID="_1496048006" r:id="rId35"/>
        </w:object>
      </w:r>
      <w:r w:rsidR="005567CF">
        <w:rPr>
          <w:rFonts w:ascii="Arial" w:hAnsi="Arial" w:cs="Arial"/>
        </w:rPr>
        <w:t xml:space="preserve">es </w:t>
      </w:r>
      <w:r>
        <w:rPr>
          <w:rFonts w:ascii="Arial" w:eastAsiaTheme="minorEastAsia" w:hAnsi="Arial" w:cs="Arial"/>
        </w:rPr>
        <w:t>un n</w:t>
      </w:r>
      <w:r w:rsidR="00B2481A">
        <w:rPr>
          <w:rFonts w:ascii="Arial" w:eastAsiaTheme="minorEastAsia" w:hAnsi="Arial" w:cs="Arial"/>
        </w:rPr>
        <w:t>úmero imaginario puro.</w:t>
      </w:r>
    </w:p>
    <w:p w14:paraId="7A4B1090" w14:textId="77777777" w:rsidR="00D5558A" w:rsidRDefault="00D5558A" w:rsidP="00A82F73">
      <w:pPr>
        <w:spacing w:after="0"/>
        <w:jc w:val="both"/>
        <w:rPr>
          <w:rFonts w:ascii="Arial" w:eastAsiaTheme="minorEastAsia" w:hAnsi="Arial" w:cs="Arial"/>
        </w:rPr>
      </w:pPr>
    </w:p>
    <w:p w14:paraId="2CC761AB" w14:textId="77777777" w:rsidR="00A82F73" w:rsidRDefault="00A82F73" w:rsidP="00A82F73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Por ejemplo, 3</w:t>
      </w:r>
      <w:r w:rsidRPr="00863F69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es un </w:t>
      </w:r>
      <w:r w:rsidRPr="001876AC">
        <w:rPr>
          <w:rFonts w:ascii="Arial" w:eastAsiaTheme="minorEastAsia" w:hAnsi="Arial" w:cs="Arial"/>
          <w:b/>
        </w:rPr>
        <w:t>número imaginario puro</w:t>
      </w:r>
      <w:r>
        <w:rPr>
          <w:rFonts w:ascii="Arial" w:eastAsiaTheme="minorEastAsia" w:hAnsi="Arial" w:cs="Arial"/>
        </w:rPr>
        <w:t>.</w:t>
      </w:r>
    </w:p>
    <w:p w14:paraId="77FAB29C" w14:textId="77777777" w:rsidR="00A82F73" w:rsidRDefault="00A82F73" w:rsidP="00A82F73">
      <w:pPr>
        <w:spacing w:after="0"/>
        <w:jc w:val="both"/>
        <w:rPr>
          <w:rFonts w:ascii="Arial" w:eastAsiaTheme="minorEastAsia" w:hAnsi="Arial" w:cs="Arial"/>
        </w:rPr>
      </w:pPr>
    </w:p>
    <w:p w14:paraId="67A3148A" w14:textId="77777777" w:rsidR="00A82F73" w:rsidRDefault="00F55B40" w:rsidP="00A82F73">
      <w:pPr>
        <w:spacing w:after="0"/>
        <w:jc w:val="center"/>
        <w:rPr>
          <w:rFonts w:ascii="Arial" w:eastAsiaTheme="minorEastAsia" w:hAnsi="Arial" w:cs="Arial"/>
        </w:rPr>
      </w:pPr>
      <m:oMath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9</m:t>
            </m:r>
          </m:e>
        </m:rad>
        <m:r>
          <w:rPr>
            <w:rFonts w:ascii="Cambria Math" w:eastAsiaTheme="minorEastAsia" w:hAnsi="Cambria Math" w:cs="Arial"/>
          </w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9</m:t>
            </m:r>
          </m:e>
        </m:rad>
        <m:r>
          <w:rPr>
            <w:rFonts w:ascii="Cambria Math" w:eastAsiaTheme="minorEastAsia" w:hAnsi="Cambria Math" w:cs="Arial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1</m:t>
            </m:r>
          </m:e>
        </m:rad>
        <m:r>
          <w:rPr>
            <w:rFonts w:ascii="Cambria Math" w:eastAsiaTheme="minorEastAsia" w:hAnsi="Cambria Math" w:cs="Arial"/>
          </w:rPr>
          <m:t>=3i</m:t>
        </m:r>
      </m:oMath>
      <w:r w:rsidR="00A82F73">
        <w:rPr>
          <w:rFonts w:ascii="Arial" w:eastAsiaTheme="minorEastAsia" w:hAnsi="Arial" w:cs="Arial"/>
        </w:rPr>
        <w:t xml:space="preserve">. </w:t>
      </w:r>
    </w:p>
    <w:p w14:paraId="7657D45C" w14:textId="77777777" w:rsidR="00A82F73" w:rsidRDefault="00A82F73" w:rsidP="00A82F73">
      <w:pPr>
        <w:spacing w:after="0"/>
        <w:rPr>
          <w:rFonts w:ascii="Arial" w:eastAsiaTheme="minorEastAsia" w:hAnsi="Arial" w:cs="Arial"/>
        </w:rPr>
      </w:pPr>
    </w:p>
    <w:p w14:paraId="227AD2A6" w14:textId="77777777" w:rsidR="00D5558A" w:rsidRPr="00D5558A" w:rsidRDefault="00D5558A" w:rsidP="00D5558A">
      <w:pPr>
        <w:spacing w:after="0"/>
        <w:jc w:val="both"/>
        <w:rPr>
          <w:rFonts w:ascii="Arial" w:eastAsiaTheme="minorEastAsia" w:hAnsi="Arial" w:cs="Arial"/>
        </w:rPr>
      </w:pPr>
      <w:r w:rsidRPr="00D5558A">
        <w:rPr>
          <w:rFonts w:ascii="Arial" w:hAnsi="Arial" w:cs="Arial"/>
        </w:rPr>
        <w:t xml:space="preserve">Otros números </w:t>
      </w:r>
      <w:r>
        <w:rPr>
          <w:rFonts w:ascii="Arial" w:hAnsi="Arial" w:cs="Arial"/>
        </w:rPr>
        <w:t xml:space="preserve">imaginarios </w:t>
      </w:r>
      <w:r w:rsidRPr="00D5558A">
        <w:rPr>
          <w:rFonts w:ascii="Arial" w:hAnsi="Arial" w:cs="Arial"/>
        </w:rPr>
        <w:t>puros son:</w:t>
      </w:r>
      <m:oMath>
        <m:r>
          <w:rPr>
            <w:rFonts w:ascii="Cambria Math" w:eastAsiaTheme="minorEastAsia" w:hAnsi="Cambria Math" w:cs="Arial"/>
          </w:rPr>
          <m:t xml:space="preserve"> -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</m:t>
            </m:r>
          </m:num>
          <m:den>
            <m:r>
              <w:rPr>
                <w:rFonts w:ascii="Cambria Math" w:eastAsiaTheme="minorEastAsia" w:hAnsi="Arial" w:cs="Arial"/>
              </w:rPr>
              <m:t>3</m:t>
            </m:r>
          </m:den>
        </m:f>
        <m:r>
          <w:rPr>
            <w:rFonts w:ascii="Cambria Math" w:eastAsiaTheme="minorEastAsia" w:hAnsi="Cambria Math" w:cs="Arial"/>
          </w:rPr>
          <m:t>i</m:t>
        </m:r>
      </m:oMath>
      <w:r w:rsidRPr="00D5558A">
        <w:rPr>
          <w:rFonts w:ascii="Arial" w:eastAsiaTheme="minorEastAsia" w:hAnsi="Arial" w:cs="Arial"/>
        </w:rPr>
        <w:t xml:space="preserve">  y </w:t>
      </w:r>
      <m:oMath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5</m:t>
            </m:r>
          </m:e>
        </m:rad>
        <m:r>
          <w:rPr>
            <w:rFonts w:ascii="Cambria Math" w:eastAsiaTheme="minorEastAsia" w:hAnsi="Cambria Math" w:cs="Arial"/>
          </w:rPr>
          <m:t>i</m:t>
        </m:r>
      </m:oMath>
      <w:r>
        <w:rPr>
          <w:rFonts w:ascii="Arial" w:eastAsiaTheme="minorEastAsia" w:hAnsi="Arial" w:cs="Arial"/>
        </w:rPr>
        <w:t>.</w:t>
      </w:r>
    </w:p>
    <w:p w14:paraId="5CEFDC48" w14:textId="77777777" w:rsidR="00D5558A" w:rsidRDefault="00D5558A" w:rsidP="00A82F73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6DE0F8A3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3787C017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05DE3" w:rsidRPr="00330C3C" w14:paraId="5584A386" w14:textId="77777777" w:rsidTr="001233C4">
        <w:tc>
          <w:tcPr>
            <w:tcW w:w="2518" w:type="dxa"/>
          </w:tcPr>
          <w:p w14:paraId="6AAF6D96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70C14BE" w14:textId="0EA2BA69" w:rsidR="00A05DE3" w:rsidRPr="00330C3C" w:rsidRDefault="00A05DE3" w:rsidP="0020060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3_CO_REC1</w:t>
            </w:r>
            <w:r w:rsidR="00200605">
              <w:rPr>
                <w:rFonts w:ascii="Arial" w:hAnsi="Arial" w:cs="Arial"/>
                <w:sz w:val="24"/>
                <w:szCs w:val="24"/>
              </w:rPr>
              <w:t>0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A05DE3" w:rsidRPr="00330C3C" w14:paraId="7928C82E" w14:textId="77777777" w:rsidTr="001233C4">
        <w:trPr>
          <w:trHeight w:val="297"/>
        </w:trPr>
        <w:tc>
          <w:tcPr>
            <w:tcW w:w="2518" w:type="dxa"/>
          </w:tcPr>
          <w:p w14:paraId="5C823819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AAF10EB" w14:textId="4F769853" w:rsidR="00A05DE3" w:rsidRPr="00736D3D" w:rsidRDefault="00015217" w:rsidP="00015217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736D3D">
              <w:rPr>
                <w:rFonts w:ascii="Arial" w:hAnsi="Arial" w:cs="Arial"/>
                <w:sz w:val="24"/>
                <w:szCs w:val="24"/>
                <w:lang w:val="es-ES_tradnl"/>
              </w:rPr>
              <w:t>¿A qué conjunto numérico pertenece la solución de la operación?</w:t>
            </w:r>
          </w:p>
        </w:tc>
      </w:tr>
      <w:tr w:rsidR="00A05DE3" w:rsidRPr="00330C3C" w14:paraId="7DDD2DED" w14:textId="77777777" w:rsidTr="001233C4">
        <w:tc>
          <w:tcPr>
            <w:tcW w:w="2518" w:type="dxa"/>
          </w:tcPr>
          <w:p w14:paraId="2C94917C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A9E16CA" w14:textId="04B4D84E" w:rsidR="00A05DE3" w:rsidRPr="00736D3D" w:rsidRDefault="00015217" w:rsidP="00015217">
            <w:pPr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</w:pP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 xml:space="preserve">Actividad para ejercitar 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>los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 xml:space="preserve"> conjunto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>s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 xml:space="preserve"> numérico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>s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 xml:space="preserve"> </w:t>
            </w: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>y sus elementos</w:t>
            </w:r>
          </w:p>
        </w:tc>
      </w:tr>
    </w:tbl>
    <w:p w14:paraId="38FA509D" w14:textId="77777777" w:rsidR="00A05DE3" w:rsidRDefault="00A05DE3" w:rsidP="00A82F73">
      <w:pPr>
        <w:spacing w:after="0"/>
        <w:jc w:val="both"/>
        <w:rPr>
          <w:rFonts w:ascii="Arial" w:hAnsi="Arial" w:cs="Arial"/>
        </w:rPr>
      </w:pPr>
    </w:p>
    <w:p w14:paraId="78E295E9" w14:textId="4AC4CB2D" w:rsidR="00A03047" w:rsidRPr="004E7841" w:rsidRDefault="006840A5" w:rsidP="00A03047">
      <w:pPr>
        <w:spacing w:after="0" w:line="276" w:lineRule="auto"/>
        <w:rPr>
          <w:rFonts w:ascii="Arial" w:eastAsiaTheme="minorEastAsia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A03047" w:rsidRPr="00330C3C">
        <w:rPr>
          <w:rFonts w:ascii="Arial" w:hAnsi="Arial" w:cs="Arial"/>
          <w:highlight w:val="yellow"/>
        </w:rPr>
        <w:t>SECCIÓN</w:t>
      </w:r>
      <w:r w:rsidR="00A03047">
        <w:rPr>
          <w:rFonts w:ascii="Arial" w:hAnsi="Arial" w:cs="Arial"/>
          <w:highlight w:val="yellow"/>
        </w:rPr>
        <w:t xml:space="preserve"> </w:t>
      </w:r>
      <w:r w:rsidR="00A03047" w:rsidRPr="006840A5">
        <w:rPr>
          <w:rFonts w:ascii="Arial" w:hAnsi="Arial" w:cs="Arial"/>
          <w:color w:val="000000" w:themeColor="text1"/>
          <w:highlight w:val="yellow"/>
        </w:rPr>
        <w:t>2</w:t>
      </w:r>
      <w:r w:rsidR="005C2908">
        <w:rPr>
          <w:rFonts w:ascii="Arial" w:hAnsi="Arial" w:cs="Arial"/>
          <w:color w:val="000000" w:themeColor="text1"/>
        </w:rPr>
        <w:t>]</w:t>
      </w:r>
      <w:r w:rsidR="00A03047" w:rsidRPr="00330C3C">
        <w:rPr>
          <w:rFonts w:ascii="Arial" w:hAnsi="Arial" w:cs="Arial"/>
          <w:b/>
        </w:rPr>
        <w:t xml:space="preserve"> 1.</w:t>
      </w:r>
      <w:r w:rsidR="00C75740">
        <w:rPr>
          <w:rFonts w:ascii="Arial" w:hAnsi="Arial" w:cs="Arial"/>
          <w:b/>
        </w:rPr>
        <w:t>2</w:t>
      </w:r>
      <w:r w:rsidR="00A03047">
        <w:rPr>
          <w:rFonts w:ascii="Arial" w:hAnsi="Arial" w:cs="Arial"/>
          <w:b/>
        </w:rPr>
        <w:t xml:space="preserve"> L</w:t>
      </w:r>
      <w:r w:rsidR="00A03047" w:rsidRPr="00330C3C">
        <w:rPr>
          <w:rFonts w:ascii="Arial" w:hAnsi="Arial" w:cs="Arial"/>
          <w:b/>
        </w:rPr>
        <w:t xml:space="preserve">as potencias de </w:t>
      </w:r>
      <m:oMath>
        <m:r>
          <m:rPr>
            <m:sty m:val="bi"/>
          </m:rPr>
          <w:rPr>
            <w:rFonts w:ascii="Cambria Math" w:hAnsi="Cambria Math" w:cs="Arial"/>
          </w:rPr>
          <m:t>i</m:t>
        </m:r>
      </m:oMath>
    </w:p>
    <w:p w14:paraId="279E1118" w14:textId="77777777" w:rsidR="004E7841" w:rsidRPr="004E7841" w:rsidRDefault="004E7841" w:rsidP="00A03047">
      <w:pPr>
        <w:spacing w:after="0" w:line="276" w:lineRule="auto"/>
        <w:rPr>
          <w:rFonts w:ascii="Arial" w:eastAsiaTheme="minorEastAsia" w:hAnsi="Arial" w:cs="Arial"/>
          <w:b/>
        </w:rPr>
      </w:pPr>
    </w:p>
    <w:p w14:paraId="76028C86" w14:textId="77777777" w:rsidR="00306EED" w:rsidRDefault="00306EED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Las potencias de i se deducen de la definición de </w:t>
      </w:r>
      <w:r w:rsidRPr="00306EED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>, así:</w:t>
      </w:r>
    </w:p>
    <w:p w14:paraId="5AD5E378" w14:textId="77777777" w:rsidR="00306EED" w:rsidRDefault="00306EED" w:rsidP="00A03047">
      <w:pPr>
        <w:spacing w:after="0"/>
        <w:jc w:val="both"/>
        <w:rPr>
          <w:rFonts w:ascii="Arial" w:eastAsiaTheme="minorEastAsia" w:hAnsi="Arial" w:cs="Arial"/>
        </w:rPr>
      </w:pPr>
    </w:p>
    <w:p w14:paraId="5A8456EC" w14:textId="77777777" w:rsidR="00A03047" w:rsidRPr="00306EED" w:rsidRDefault="00F55B40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0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1</m:t>
          </m:r>
        </m:oMath>
      </m:oMathPara>
    </w:p>
    <w:p w14:paraId="22077DE5" w14:textId="77777777" w:rsidR="00A03047" w:rsidRPr="00306EED" w:rsidRDefault="00F55B40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Cambria Math" w:cs="Arial"/>
            </w:rPr>
            <m:t>i</m:t>
          </m:r>
        </m:oMath>
      </m:oMathPara>
    </w:p>
    <w:p w14:paraId="14756BB9" w14:textId="77777777" w:rsidR="00A03047" w:rsidRPr="00306EED" w:rsidRDefault="00F55B40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Arial" w:cs="Arial"/>
            </w:rPr>
            <m:t>-</m:t>
          </m:r>
          <m:r>
            <m:rPr>
              <m:sty m:val="bi"/>
            </m:rPr>
            <w:rPr>
              <w:rFonts w:ascii="Cambria Math" w:hAnsi="Arial" w:cs="Arial"/>
            </w:rPr>
            <m:t>1</m:t>
          </m:r>
        </m:oMath>
      </m:oMathPara>
    </w:p>
    <w:p w14:paraId="77B24E27" w14:textId="77777777" w:rsidR="00A03047" w:rsidRPr="00306EED" w:rsidRDefault="00F55B40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Arial" w:cs="Arial"/>
            </w:rPr>
            <m:t>-</m:t>
          </m:r>
          <m:r>
            <m:rPr>
              <m:sty m:val="bi"/>
            </m:rPr>
            <w:rPr>
              <w:rFonts w:ascii="Cambria Math" w:hAnsi="Cambria Math" w:cs="Arial"/>
            </w:rPr>
            <m:t>i</m:t>
          </m:r>
        </m:oMath>
      </m:oMathPara>
    </w:p>
    <w:p w14:paraId="0E6D25FB" w14:textId="77777777" w:rsidR="00A03047" w:rsidRPr="00330C3C" w:rsidRDefault="00F55B40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4</m:t>
              </m:r>
            </m:sup>
          </m:sSup>
          <m:r>
            <w:rPr>
              <w:rFonts w:ascii="Cambria Math" w:eastAsiaTheme="minorEastAsia" w:hAnsi="Arial" w:cs="Arial"/>
            </w:rPr>
            <m:t>=1</m:t>
          </m:r>
        </m:oMath>
      </m:oMathPara>
    </w:p>
    <w:p w14:paraId="0C56D2BF" w14:textId="77777777" w:rsidR="00A03047" w:rsidRPr="00330C3C" w:rsidRDefault="00F55B40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5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Cambria Math" w:cs="Arial"/>
            </w:rPr>
            <m:t>i</m:t>
          </m:r>
        </m:oMath>
      </m:oMathPara>
    </w:p>
    <w:p w14:paraId="79DFA494" w14:textId="77777777" w:rsidR="00A03047" w:rsidRPr="00330C3C" w:rsidRDefault="00F55B40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6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Arial" w:cs="Arial"/>
            </w:rPr>
            <m:t>-</m:t>
          </m:r>
          <m:r>
            <w:rPr>
              <w:rFonts w:ascii="Cambria Math" w:eastAsiaTheme="minorEastAsia" w:hAnsi="Arial" w:cs="Arial"/>
            </w:rPr>
            <m:t>1</m:t>
          </m:r>
        </m:oMath>
      </m:oMathPara>
    </w:p>
    <w:p w14:paraId="13B9AEA4" w14:textId="77777777" w:rsidR="00A03047" w:rsidRPr="00306EED" w:rsidRDefault="00F55B40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7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Arial" w:cs="Arial"/>
            </w:rPr>
            <m:t>-</m:t>
          </m:r>
          <m:r>
            <w:rPr>
              <w:rFonts w:ascii="Cambria Math" w:eastAsiaTheme="minorEastAsia" w:hAnsi="Arial" w:cs="Arial"/>
            </w:rPr>
            <m:t>i</m:t>
          </m:r>
        </m:oMath>
      </m:oMathPara>
    </w:p>
    <w:p w14:paraId="556D7A35" w14:textId="77777777" w:rsidR="00306EED" w:rsidRDefault="00A662A5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…</w:t>
      </w:r>
    </w:p>
    <w:p w14:paraId="63F618AC" w14:textId="77777777" w:rsidR="00306EED" w:rsidRPr="00330C3C" w:rsidRDefault="00306EED" w:rsidP="00A03047">
      <w:pPr>
        <w:spacing w:after="0"/>
        <w:jc w:val="both"/>
        <w:rPr>
          <w:rFonts w:ascii="Arial" w:eastAsiaTheme="minorEastAsia" w:hAnsi="Arial" w:cs="Arial"/>
        </w:rPr>
      </w:pPr>
    </w:p>
    <w:p w14:paraId="731D5B05" w14:textId="77777777" w:rsidR="00A03047" w:rsidRDefault="00A03047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Los resultados de las  potencias de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n</m:t>
            </m:r>
          </m:sup>
        </m:sSup>
      </m:oMath>
      <w:r>
        <w:rPr>
          <w:rFonts w:ascii="Arial" w:eastAsiaTheme="minorEastAsia" w:hAnsi="Arial" w:cs="Arial"/>
        </w:rPr>
        <w:t xml:space="preserve"> </w:t>
      </w:r>
      <w:r w:rsidR="00CC0696">
        <w:rPr>
          <w:rFonts w:ascii="Arial" w:eastAsiaTheme="minorEastAsia" w:hAnsi="Arial" w:cs="Arial"/>
        </w:rPr>
        <w:t xml:space="preserve">con </w:t>
      </w:r>
      <w:r w:rsidR="005F1D4A" w:rsidRPr="00CC0696">
        <w:rPr>
          <w:rFonts w:ascii="Arial" w:eastAsiaTheme="minorEastAsia" w:hAnsi="Arial" w:cs="Arial"/>
          <w:i/>
        </w:rPr>
        <w:t>n</w:t>
      </w:r>
      <w:r w:rsidR="00CC0696">
        <w:rPr>
          <w:rFonts w:ascii="Arial" w:eastAsiaTheme="minorEastAsia" w:hAnsi="Arial" w:cs="Arial"/>
        </w:rPr>
        <w:t xml:space="preserve"> </w:t>
      </w:r>
      <w:r w:rsidR="005F1D4A">
        <w:rPr>
          <w:rFonts w:ascii="Arial" w:eastAsiaTheme="minorEastAsia" w:hAnsi="Arial" w:cs="Arial"/>
        </w:rPr>
        <w:t xml:space="preserve">un número natural determina </w:t>
      </w:r>
      <w:r>
        <w:rPr>
          <w:rFonts w:ascii="Arial" w:eastAsiaTheme="minorEastAsia" w:hAnsi="Arial" w:cs="Arial"/>
        </w:rPr>
        <w:t xml:space="preserve">el </w:t>
      </w:r>
      <w:r w:rsidRPr="00330C3C">
        <w:rPr>
          <w:rFonts w:ascii="Arial" w:eastAsiaTheme="minorEastAsia" w:hAnsi="Arial" w:cs="Arial"/>
        </w:rPr>
        <w:t xml:space="preserve"> ciclo </w:t>
      </w:r>
      <w:r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1,i,-1,-i</m:t>
        </m:r>
      </m:oMath>
      <w:r w:rsidR="00A662A5">
        <w:rPr>
          <w:rFonts w:ascii="Arial" w:eastAsiaTheme="minorEastAsia" w:hAnsi="Arial" w:cs="Arial"/>
        </w:rPr>
        <w:t>. Luego, p</w:t>
      </w:r>
      <w:r>
        <w:rPr>
          <w:rFonts w:ascii="Arial" w:eastAsiaTheme="minorEastAsia" w:hAnsi="Arial" w:cs="Arial"/>
        </w:rPr>
        <w:t xml:space="preserve">ara determinar el resultado de una potencia 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n</m:t>
            </m:r>
          </m:sup>
        </m:sSup>
      </m:oMath>
      <w:r>
        <w:rPr>
          <w:rFonts w:ascii="Arial" w:eastAsiaTheme="minorEastAsia" w:hAnsi="Arial" w:cs="Arial"/>
        </w:rPr>
        <w:t xml:space="preserve">  </w:t>
      </w:r>
      <w:r w:rsidRPr="00330C3C">
        <w:rPr>
          <w:rFonts w:ascii="Arial" w:eastAsiaTheme="minorEastAsia" w:hAnsi="Arial" w:cs="Arial"/>
        </w:rPr>
        <w:t xml:space="preserve"> se divide a</w:t>
      </w:r>
      <w:r w:rsidR="00A662A5">
        <w:rPr>
          <w:rFonts w:ascii="Arial" w:eastAsiaTheme="minorEastAsia" w:hAnsi="Arial" w:cs="Arial"/>
        </w:rPr>
        <w:t xml:space="preserve"> </w:t>
      </w:r>
      <w:r w:rsidR="00A662A5" w:rsidRPr="00A011B4">
        <w:rPr>
          <w:rFonts w:ascii="Arial" w:eastAsiaTheme="minorEastAsia" w:hAnsi="Arial" w:cs="Arial"/>
          <w:i/>
        </w:rPr>
        <w:t>n</w:t>
      </w:r>
      <w:r w:rsidRPr="00330C3C">
        <w:rPr>
          <w:rFonts w:ascii="Arial" w:eastAsiaTheme="minorEastAsia" w:hAnsi="Arial" w:cs="Arial"/>
        </w:rPr>
        <w:t xml:space="preserve"> entr</w:t>
      </w:r>
      <w:r w:rsidR="005F1D4A">
        <w:rPr>
          <w:rFonts w:ascii="Arial" w:eastAsiaTheme="minorEastAsia" w:hAnsi="Arial" w:cs="Arial"/>
        </w:rPr>
        <w:t>e 4</w:t>
      </w:r>
      <w:r>
        <w:rPr>
          <w:rFonts w:ascii="Arial" w:eastAsiaTheme="minorEastAsia" w:hAnsi="Arial" w:cs="Arial"/>
        </w:rPr>
        <w:t xml:space="preserve">, y </w:t>
      </w:r>
      <w:r w:rsidR="00A662A5">
        <w:rPr>
          <w:rFonts w:ascii="Arial" w:eastAsiaTheme="minorEastAsia" w:hAnsi="Arial" w:cs="Arial"/>
        </w:rPr>
        <w:t xml:space="preserve">al </w:t>
      </w:r>
      <w:r>
        <w:rPr>
          <w:rFonts w:ascii="Arial" w:eastAsiaTheme="minorEastAsia" w:hAnsi="Arial" w:cs="Arial"/>
        </w:rPr>
        <w:t xml:space="preserve">residuo de la división </w:t>
      </w:r>
      <w:r w:rsidR="00A662A5">
        <w:rPr>
          <w:rFonts w:ascii="Arial" w:eastAsiaTheme="minorEastAsia" w:hAnsi="Arial" w:cs="Arial"/>
        </w:rPr>
        <w:t xml:space="preserve">se le asigna </w:t>
      </w:r>
      <w:r w:rsidRPr="00330C3C">
        <w:rPr>
          <w:rFonts w:ascii="Arial" w:eastAsiaTheme="minorEastAsia" w:hAnsi="Arial" w:cs="Arial"/>
        </w:rPr>
        <w:t>el valor</w:t>
      </w:r>
      <w:r>
        <w:rPr>
          <w:rFonts w:ascii="Arial" w:eastAsiaTheme="minorEastAsia" w:hAnsi="Arial" w:cs="Arial"/>
        </w:rPr>
        <w:t xml:space="preserve"> de </w:t>
      </w:r>
      <w:r w:rsidRPr="00330C3C">
        <w:rPr>
          <w:rFonts w:ascii="Arial" w:eastAsiaTheme="minorEastAsia" w:hAnsi="Arial" w:cs="Arial"/>
        </w:rPr>
        <w:t xml:space="preserve">la potencia </w:t>
      </w:r>
      <w:r w:rsidR="00A662A5">
        <w:rPr>
          <w:rFonts w:ascii="Arial" w:eastAsiaTheme="minorEastAsia" w:hAnsi="Arial" w:cs="Arial"/>
        </w:rPr>
        <w:t>correspondiente, así:</w:t>
      </w:r>
    </w:p>
    <w:p w14:paraId="4839B52B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3"/>
        <w:gridCol w:w="4415"/>
      </w:tblGrid>
      <w:tr w:rsidR="00A03047" w:rsidRPr="00330C3C" w14:paraId="30DDEC87" w14:textId="77777777" w:rsidTr="00B81525">
        <w:tc>
          <w:tcPr>
            <w:tcW w:w="4489" w:type="dxa"/>
          </w:tcPr>
          <w:p w14:paraId="68E81141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>Residuo división</w:t>
            </w:r>
          </w:p>
        </w:tc>
        <w:tc>
          <w:tcPr>
            <w:tcW w:w="4489" w:type="dxa"/>
          </w:tcPr>
          <w:p w14:paraId="29EAD444" w14:textId="77777777" w:rsidR="00A03047" w:rsidRPr="00330C3C" w:rsidRDefault="002F7D10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P</w:t>
            </w:r>
            <w:r w:rsidR="00A03047" w:rsidRPr="00330C3C">
              <w:rPr>
                <w:rFonts w:ascii="Arial" w:eastAsiaTheme="minorEastAsia" w:hAnsi="Arial" w:cs="Arial"/>
                <w:sz w:val="24"/>
                <w:szCs w:val="24"/>
              </w:rPr>
              <w:t>otencia</w:t>
            </w:r>
          </w:p>
        </w:tc>
      </w:tr>
      <w:tr w:rsidR="00A03047" w:rsidRPr="00330C3C" w14:paraId="6D1AE042" w14:textId="77777777" w:rsidTr="00B81525">
        <w:tc>
          <w:tcPr>
            <w:tcW w:w="4489" w:type="dxa"/>
          </w:tcPr>
          <w:p w14:paraId="4CC7B6E2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489" w:type="dxa"/>
          </w:tcPr>
          <w:p w14:paraId="24BFCCA7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A03047" w:rsidRPr="00330C3C" w14:paraId="68C07D91" w14:textId="77777777" w:rsidTr="00B81525">
        <w:tc>
          <w:tcPr>
            <w:tcW w:w="4489" w:type="dxa"/>
          </w:tcPr>
          <w:p w14:paraId="3B1A29A8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489" w:type="dxa"/>
          </w:tcPr>
          <w:p w14:paraId="75BCD83C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i</m:t>
                </m:r>
              </m:oMath>
            </m:oMathPara>
          </w:p>
        </w:tc>
      </w:tr>
      <w:tr w:rsidR="00A03047" w:rsidRPr="00330C3C" w14:paraId="4D3B2E14" w14:textId="77777777" w:rsidTr="00B81525">
        <w:tc>
          <w:tcPr>
            <w:tcW w:w="4489" w:type="dxa"/>
          </w:tcPr>
          <w:p w14:paraId="3B9E029C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489" w:type="dxa"/>
          </w:tcPr>
          <w:p w14:paraId="37D6F9D5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Arial" w:eastAsiaTheme="minorEastAsia" w:hAnsi="Arial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A03047" w:rsidRPr="00330C3C" w14:paraId="23AE5DEC" w14:textId="77777777" w:rsidTr="00B81525">
        <w:tc>
          <w:tcPr>
            <w:tcW w:w="4489" w:type="dxa"/>
          </w:tcPr>
          <w:p w14:paraId="72639CF7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489" w:type="dxa"/>
          </w:tcPr>
          <w:p w14:paraId="7289988D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Arial" w:eastAsiaTheme="minorEastAsia" w:hAnsi="Arial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i</m:t>
                </m:r>
              </m:oMath>
            </m:oMathPara>
          </w:p>
        </w:tc>
      </w:tr>
    </w:tbl>
    <w:p w14:paraId="7355F495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  <w:color w:val="FF0000"/>
        </w:rPr>
      </w:pPr>
    </w:p>
    <w:p w14:paraId="4394EDC4" w14:textId="77777777" w:rsidR="00A03047" w:rsidRPr="00330C3C" w:rsidRDefault="00A662A5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or ejemplo, </w:t>
      </w:r>
    </w:p>
    <w:p w14:paraId="437258F0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</w:rPr>
      </w:pPr>
    </w:p>
    <w:p w14:paraId="14CAB5C6" w14:textId="77777777" w:rsidR="00641034" w:rsidRDefault="00F55B40" w:rsidP="00B81525">
      <w:pPr>
        <w:pStyle w:val="Prrafodelista"/>
        <w:numPr>
          <w:ilvl w:val="0"/>
          <w:numId w:val="2"/>
        </w:numPr>
        <w:spacing w:after="0"/>
        <w:jc w:val="both"/>
        <w:rPr>
          <w:rFonts w:ascii="Arial" w:eastAsiaTheme="minorEastAsia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Arial" w:cs="Arial"/>
              </w:rPr>
              <m:t>15</m:t>
            </m:r>
          </m:sup>
        </m:sSup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Arial" w:cs="Arial"/>
          </w:rPr>
          <m:t>-</m:t>
        </m:r>
        <m:r>
          <w:rPr>
            <w:rFonts w:ascii="Cambria Math" w:eastAsiaTheme="minorEastAsia" w:hAnsi="Cambria Math" w:cs="Arial"/>
          </w:rPr>
          <m:t>i</m:t>
        </m:r>
      </m:oMath>
      <w:r w:rsidR="00641034" w:rsidRPr="00641034">
        <w:rPr>
          <w:rFonts w:ascii="Arial" w:eastAsiaTheme="minorEastAsia" w:hAnsi="Arial" w:cs="Arial"/>
        </w:rPr>
        <w:t xml:space="preserve">, </w:t>
      </w:r>
      <w:r w:rsidR="00A662A5" w:rsidRPr="00641034">
        <w:rPr>
          <w:rFonts w:ascii="Arial" w:eastAsiaTheme="minorEastAsia" w:hAnsi="Arial" w:cs="Arial"/>
        </w:rPr>
        <w:t xml:space="preserve">ya que al dividir 15 entre 4, </w:t>
      </w:r>
      <w:r w:rsidR="00D249DB">
        <w:rPr>
          <w:rFonts w:ascii="Arial" w:eastAsiaTheme="minorEastAsia" w:hAnsi="Arial" w:cs="Arial"/>
        </w:rPr>
        <w:t xml:space="preserve">se obtiene como residuo a </w:t>
      </w:r>
      <w:r w:rsidR="00A662A5" w:rsidRPr="00641034">
        <w:rPr>
          <w:rFonts w:ascii="Arial" w:eastAsiaTheme="minorEastAsia" w:hAnsi="Arial" w:cs="Arial"/>
        </w:rPr>
        <w:t>3</w:t>
      </w:r>
      <w:r w:rsidR="00D249DB">
        <w:rPr>
          <w:rFonts w:ascii="Arial" w:eastAsiaTheme="minorEastAsia" w:hAnsi="Arial" w:cs="Arial"/>
        </w:rPr>
        <w:t>, y a este residuo le c</w:t>
      </w:r>
      <w:r w:rsidR="00A662A5" w:rsidRPr="00641034">
        <w:rPr>
          <w:rFonts w:ascii="Arial" w:eastAsiaTheme="minorEastAsia" w:hAnsi="Arial" w:cs="Arial"/>
        </w:rPr>
        <w:t xml:space="preserve">orresponde </w:t>
      </w:r>
      <m:oMath>
        <m:r>
          <w:rPr>
            <w:rFonts w:ascii="Arial" w:eastAsiaTheme="minorEastAsia" w:hAnsi="Arial" w:cs="Arial"/>
          </w:rPr>
          <m:t>-</m:t>
        </m:r>
        <m:r>
          <w:rPr>
            <w:rFonts w:ascii="Cambria Math" w:eastAsiaTheme="minorEastAsia" w:hAnsi="Cambria Math" w:cs="Arial"/>
          </w:rPr>
          <m:t>i</m:t>
        </m:r>
      </m:oMath>
      <w:r w:rsidR="00A662A5" w:rsidRPr="00641034">
        <w:rPr>
          <w:rFonts w:ascii="Arial" w:eastAsiaTheme="minorEastAsia" w:hAnsi="Arial" w:cs="Arial"/>
        </w:rPr>
        <w:t xml:space="preserve">. </w:t>
      </w:r>
    </w:p>
    <w:p w14:paraId="3FAC2474" w14:textId="77777777" w:rsidR="00193205" w:rsidRPr="00D249DB" w:rsidRDefault="00F55B40" w:rsidP="00B81525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Arial" w:cs="Arial"/>
              </w:rPr>
              <m:t>22</m:t>
            </m:r>
          </m:sup>
        </m:sSup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Arial" w:cs="Arial"/>
          </w:rPr>
          <m:t>-</m:t>
        </m:r>
        <m:r>
          <w:rPr>
            <w:rFonts w:ascii="Cambria Math" w:eastAsiaTheme="minorEastAsia" w:hAnsi="Arial" w:cs="Arial"/>
          </w:rPr>
          <m:t>1</m:t>
        </m:r>
      </m:oMath>
      <w:r w:rsidR="00641034" w:rsidRPr="00D249DB">
        <w:rPr>
          <w:rFonts w:ascii="Arial" w:eastAsiaTheme="minorEastAsia" w:hAnsi="Arial" w:cs="Arial"/>
        </w:rPr>
        <w:t>, pues al dividir 22 entre 4,</w:t>
      </w:r>
      <w:r w:rsidR="00D249DB" w:rsidRPr="00D249DB">
        <w:rPr>
          <w:rFonts w:ascii="Arial" w:eastAsiaTheme="minorEastAsia" w:hAnsi="Arial" w:cs="Arial"/>
        </w:rPr>
        <w:t xml:space="preserve"> se obtiene como</w:t>
      </w:r>
      <w:r w:rsidR="00641034" w:rsidRPr="00D249DB">
        <w:rPr>
          <w:rFonts w:ascii="Arial" w:eastAsiaTheme="minorEastAsia" w:hAnsi="Arial" w:cs="Arial"/>
        </w:rPr>
        <w:t xml:space="preserve"> residuo</w:t>
      </w:r>
      <w:r w:rsidR="00D249DB" w:rsidRPr="00D249DB">
        <w:rPr>
          <w:rFonts w:ascii="Arial" w:eastAsiaTheme="minorEastAsia" w:hAnsi="Arial" w:cs="Arial"/>
        </w:rPr>
        <w:t xml:space="preserve"> a 2, y a este residuo le corresponde -1. </w:t>
      </w:r>
    </w:p>
    <w:p w14:paraId="49FF4078" w14:textId="77777777" w:rsidR="009D18C8" w:rsidRDefault="009D18C8" w:rsidP="009D18C8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33ADAD19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6D60BFDF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A05DE3" w:rsidRPr="00330C3C" w14:paraId="69862AF1" w14:textId="77777777" w:rsidTr="001233C4">
        <w:tc>
          <w:tcPr>
            <w:tcW w:w="2518" w:type="dxa"/>
          </w:tcPr>
          <w:p w14:paraId="28D65EE4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3031D41" w14:textId="34A33360" w:rsidR="00A05DE3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2</w:t>
            </w:r>
            <w:r w:rsidR="00A05DE3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A05DE3" w:rsidRPr="00330C3C" w14:paraId="2C7E5A41" w14:textId="77777777" w:rsidTr="001233C4">
        <w:tc>
          <w:tcPr>
            <w:tcW w:w="2518" w:type="dxa"/>
          </w:tcPr>
          <w:p w14:paraId="5B2A41B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F2794A4" w14:textId="7BFBB86C" w:rsidR="00A05DE3" w:rsidRPr="00D92813" w:rsidRDefault="00D92813" w:rsidP="00216B40">
            <w:pPr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</w:pPr>
            <w:r w:rsidRPr="00D92813"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  <w:t>Practica las equivalencias de las potencias de i</w:t>
            </w:r>
          </w:p>
        </w:tc>
      </w:tr>
      <w:tr w:rsidR="00A05DE3" w:rsidRPr="00330C3C" w14:paraId="0FE78933" w14:textId="77777777" w:rsidTr="001233C4">
        <w:tc>
          <w:tcPr>
            <w:tcW w:w="2518" w:type="dxa"/>
          </w:tcPr>
          <w:p w14:paraId="06594110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921C74C" w14:textId="1D8B6DBE" w:rsidR="00A05DE3" w:rsidRPr="00D92813" w:rsidRDefault="00D92813" w:rsidP="00D92813">
            <w:pPr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</w:pPr>
            <w:r w:rsidRPr="00D92813"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  <w:t>Actividad para relacionar potencias de i con sus equivalencias</w:t>
            </w:r>
          </w:p>
        </w:tc>
      </w:tr>
    </w:tbl>
    <w:p w14:paraId="60E0D152" w14:textId="77777777" w:rsidR="00A05DE3" w:rsidRDefault="00A05DE3" w:rsidP="009D18C8">
      <w:pPr>
        <w:spacing w:after="0"/>
        <w:jc w:val="both"/>
        <w:rPr>
          <w:rFonts w:ascii="Arial" w:hAnsi="Arial" w:cs="Arial"/>
          <w:color w:val="FF0000"/>
        </w:rPr>
      </w:pPr>
    </w:p>
    <w:p w14:paraId="2BCB12CD" w14:textId="77777777" w:rsidR="00A05DE3" w:rsidRPr="00330C3C" w:rsidRDefault="00A05DE3" w:rsidP="009D18C8">
      <w:pPr>
        <w:spacing w:after="0"/>
        <w:jc w:val="both"/>
        <w:rPr>
          <w:rFonts w:ascii="Arial" w:hAnsi="Arial" w:cs="Arial"/>
          <w:color w:val="FF0000"/>
        </w:rPr>
      </w:pPr>
    </w:p>
    <w:p w14:paraId="60591CA0" w14:textId="77777777" w:rsidR="00C75740" w:rsidRDefault="00C75740" w:rsidP="00C75740">
      <w:pPr>
        <w:spacing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>
        <w:rPr>
          <w:rFonts w:ascii="Arial" w:hAnsi="Arial" w:cs="Arial"/>
          <w:color w:val="000000" w:themeColor="text1"/>
          <w:highlight w:val="yellow"/>
        </w:rPr>
        <w:t>1</w:t>
      </w:r>
      <w:r w:rsidRPr="005C2908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 El conjunto de los números complejos</w:t>
      </w:r>
    </w:p>
    <w:p w14:paraId="625D67DC" w14:textId="77777777" w:rsidR="00193193" w:rsidRDefault="00C87D8C" w:rsidP="00813D9C">
      <w:pPr>
        <w:tabs>
          <w:tab w:val="right" w:pos="8498"/>
        </w:tabs>
        <w:spacing w:after="0"/>
        <w:jc w:val="both"/>
        <w:rPr>
          <w:rFonts w:ascii="Arial" w:hAnsi="Arial" w:cs="Arial"/>
        </w:rPr>
      </w:pPr>
      <w:r w:rsidRPr="00330C3C">
        <w:rPr>
          <w:rFonts w:ascii="Arial" w:hAnsi="Arial" w:cs="Arial"/>
        </w:rPr>
        <w:t>El conjunto de lo</w:t>
      </w:r>
      <w:r w:rsidR="00CF4E5A" w:rsidRPr="00330C3C">
        <w:rPr>
          <w:rFonts w:ascii="Arial" w:hAnsi="Arial" w:cs="Arial"/>
        </w:rPr>
        <w:t xml:space="preserve">s </w:t>
      </w:r>
      <w:r w:rsidR="00CF4E5A" w:rsidRPr="00330C3C">
        <w:rPr>
          <w:rFonts w:ascii="Arial" w:hAnsi="Arial" w:cs="Arial"/>
          <w:b/>
        </w:rPr>
        <w:t>números complejos</w:t>
      </w:r>
      <w:r w:rsidR="009B6EE0">
        <w:rPr>
          <w:rFonts w:ascii="Arial" w:hAnsi="Arial" w:cs="Arial"/>
        </w:rPr>
        <w:t xml:space="preserve"> son todos </w:t>
      </w:r>
      <w:r w:rsidRPr="00330C3C">
        <w:rPr>
          <w:rFonts w:ascii="Arial" w:hAnsi="Arial" w:cs="Arial"/>
        </w:rPr>
        <w:t>los números de la forma</w:t>
      </w:r>
      <w:r w:rsidR="00C677C3">
        <w:rPr>
          <w:rFonts w:ascii="Arial" w:hAnsi="Arial" w:cs="Arial"/>
        </w:rPr>
        <w:t xml:space="preserve"> </w:t>
      </w:r>
      <w:r w:rsidR="00C677C3" w:rsidRPr="00C677C3">
        <w:rPr>
          <w:rFonts w:ascii="Arial" w:hAnsi="Arial" w:cs="Arial"/>
          <w:i/>
        </w:rPr>
        <w:t>a</w:t>
      </w:r>
      <w:r w:rsidR="00C677C3">
        <w:rPr>
          <w:rFonts w:ascii="Arial" w:hAnsi="Arial" w:cs="Arial"/>
        </w:rPr>
        <w:t xml:space="preserve"> + </w:t>
      </w:r>
      <w:proofErr w:type="spellStart"/>
      <w:r w:rsidR="00C677C3" w:rsidRPr="00C677C3">
        <w:rPr>
          <w:rFonts w:ascii="Arial" w:hAnsi="Arial" w:cs="Arial"/>
          <w:i/>
        </w:rPr>
        <w:t>bi</w:t>
      </w:r>
      <w:proofErr w:type="spellEnd"/>
      <w:r w:rsidRPr="00330C3C">
        <w:rPr>
          <w:rFonts w:ascii="Arial" w:eastAsiaTheme="minorEastAsia" w:hAnsi="Arial" w:cs="Arial"/>
        </w:rPr>
        <w:t xml:space="preserve"> </w:t>
      </w:r>
      <w:r w:rsidR="00BE4C22">
        <w:rPr>
          <w:rFonts w:ascii="Arial" w:eastAsiaTheme="minorEastAsia" w:hAnsi="Arial" w:cs="Arial"/>
        </w:rPr>
        <w:t xml:space="preserve">con </w:t>
      </w:r>
      <w:r w:rsidR="00BE4C22" w:rsidRPr="00C677C3">
        <w:rPr>
          <w:rFonts w:ascii="Arial" w:eastAsiaTheme="minorEastAsia" w:hAnsi="Arial" w:cs="Arial"/>
          <w:i/>
        </w:rPr>
        <w:t>a</w:t>
      </w:r>
      <w:r w:rsidR="00BE4C22">
        <w:rPr>
          <w:rFonts w:ascii="Arial" w:eastAsiaTheme="minorEastAsia" w:hAnsi="Arial" w:cs="Arial"/>
        </w:rPr>
        <w:t xml:space="preserve">, </w:t>
      </w:r>
      <w:r w:rsidR="00BE4C22" w:rsidRPr="00C677C3">
        <w:rPr>
          <w:rFonts w:ascii="Arial" w:eastAsiaTheme="minorEastAsia" w:hAnsi="Arial" w:cs="Arial"/>
          <w:i/>
        </w:rPr>
        <w:t>b</w:t>
      </w:r>
      <w:r w:rsidR="00BE4C22">
        <w:rPr>
          <w:rFonts w:ascii="Arial" w:eastAsiaTheme="minorEastAsia" w:hAnsi="Arial" w:cs="Arial"/>
        </w:rPr>
        <w:t xml:space="preserve"> números reales e </w:t>
      </w:r>
      <m:oMath>
        <m:r>
          <w:rPr>
            <w:rFonts w:ascii="Cambria Math" w:eastAsiaTheme="minorEastAsia" w:hAnsi="Cambria Math" w:cs="Arial"/>
          </w:rPr>
          <m:t>i</m:t>
        </m:r>
        <m:r>
          <w:rPr>
            <w:rFonts w:ascii="Cambria Math" w:eastAsiaTheme="minorEastAsia" w:hAnsi="Arial" w:cs="Arial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Arial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Arial"/>
              </w:rPr>
              <m:t>-1</m:t>
            </m:r>
          </m:e>
        </m:rad>
      </m:oMath>
      <w:r w:rsidR="006F4195">
        <w:rPr>
          <w:rFonts w:ascii="Arial" w:hAnsi="Arial" w:cs="Arial"/>
        </w:rPr>
        <w:t xml:space="preserve">. En un número complejo </w:t>
      </w:r>
      <w:r w:rsidR="006F4195" w:rsidRPr="00C677C3">
        <w:rPr>
          <w:rFonts w:ascii="Arial" w:hAnsi="Arial" w:cs="Arial"/>
          <w:i/>
        </w:rPr>
        <w:t>a</w:t>
      </w:r>
      <w:r w:rsidR="006F4195">
        <w:rPr>
          <w:rFonts w:ascii="Arial" w:hAnsi="Arial" w:cs="Arial"/>
        </w:rPr>
        <w:t xml:space="preserve"> + </w:t>
      </w:r>
      <w:proofErr w:type="spellStart"/>
      <w:r w:rsidR="006F4195" w:rsidRPr="00C677C3">
        <w:rPr>
          <w:rFonts w:ascii="Arial" w:hAnsi="Arial" w:cs="Arial"/>
          <w:i/>
        </w:rPr>
        <w:t>bi</w:t>
      </w:r>
      <w:proofErr w:type="spellEnd"/>
      <w:r w:rsidR="006F4195" w:rsidRPr="00330C3C">
        <w:rPr>
          <w:rFonts w:ascii="Arial" w:eastAsiaTheme="minorEastAsia" w:hAnsi="Arial" w:cs="Arial"/>
        </w:rPr>
        <w:t xml:space="preserve"> </w:t>
      </w:r>
      <w:r w:rsidR="006F4195">
        <w:rPr>
          <w:rFonts w:ascii="Arial" w:hAnsi="Arial" w:cs="Arial"/>
        </w:rPr>
        <w:t xml:space="preserve">se identifican la parte real </w:t>
      </w:r>
      <w:r w:rsidR="006F4195" w:rsidRPr="006F4195">
        <w:rPr>
          <w:rFonts w:ascii="Arial" w:hAnsi="Arial" w:cs="Arial"/>
          <w:i/>
        </w:rPr>
        <w:t>a</w:t>
      </w:r>
      <w:r w:rsidR="006F4195">
        <w:rPr>
          <w:rFonts w:ascii="Arial" w:hAnsi="Arial" w:cs="Arial"/>
        </w:rPr>
        <w:t xml:space="preserve"> y la parte imaginaria </w:t>
      </w:r>
      <w:r w:rsidR="006F4195" w:rsidRPr="006F4195">
        <w:rPr>
          <w:rFonts w:ascii="Arial" w:hAnsi="Arial" w:cs="Arial"/>
          <w:i/>
        </w:rPr>
        <w:t>b</w:t>
      </w:r>
      <w:r w:rsidR="006F4195">
        <w:rPr>
          <w:rFonts w:ascii="Arial" w:hAnsi="Arial" w:cs="Arial"/>
        </w:rPr>
        <w:t xml:space="preserve">. El conjunto de los números complejos se denota con la letra </w:t>
      </w:r>
      <m:oMath>
        <m:r>
          <m:rPr>
            <m:scr m:val="double-struck"/>
            <m:sty m:val="bi"/>
          </m:rPr>
          <w:rPr>
            <w:rFonts w:ascii="Arial" w:eastAsiaTheme="minorEastAsia" w:hAnsi="Cambria Math" w:cs="Arial"/>
          </w:rPr>
          <m:t>C</m:t>
        </m:r>
      </m:oMath>
      <w:r w:rsidR="006F4195">
        <w:rPr>
          <w:rFonts w:ascii="Arial" w:hAnsi="Arial" w:cs="Arial"/>
        </w:rPr>
        <w:t xml:space="preserve"> y se define como:</w:t>
      </w:r>
    </w:p>
    <w:p w14:paraId="34663EC9" w14:textId="77777777" w:rsidR="006F4195" w:rsidRDefault="006F4195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51837305" w14:textId="1659CC3A" w:rsidR="008E0280" w:rsidRPr="0087559E" w:rsidRDefault="0087559E" w:rsidP="00193193">
      <w:pPr>
        <w:tabs>
          <w:tab w:val="right" w:pos="8498"/>
        </w:tabs>
        <w:spacing w:after="0"/>
        <w:jc w:val="center"/>
        <w:rPr>
          <w:rFonts w:ascii="Arial" w:eastAsiaTheme="minorEastAsia" w:hAnsi="Arial" w:cs="Arial"/>
          <w:i/>
        </w:rPr>
      </w:pPr>
      <m:oMathPara>
        <m:oMath>
          <m:r>
            <m:rPr>
              <m:scr m:val="double-struck"/>
            </m:rPr>
            <w:rPr>
              <w:rFonts w:ascii="Cambria Math" w:eastAsiaTheme="minorEastAsia" w:hAnsi="Cambria Math" w:cs="Arial"/>
            </w:rPr>
            <m:t>C</m:t>
          </m:r>
          <m:r>
            <w:rPr>
              <w:rFonts w:ascii="Cambria Math" w:eastAsiaTheme="minorEastAsia" w:hAnsi="Arial" w:cs="Arial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Cambria Math" w:cs="Arial"/>
                </w:rPr>
                <m:t>a</m:t>
              </m:r>
              <m:r>
                <w:rPr>
                  <w:rFonts w:ascii="Cambria Math" w:eastAsiaTheme="minorEastAsia" w:hAnsi="Arial" w:cs="Arial"/>
                </w:rPr>
                <m:t>+</m:t>
              </m:r>
              <m:r>
                <w:rPr>
                  <w:rFonts w:ascii="Cambria Math" w:eastAsiaTheme="minorEastAsia" w:hAnsi="Cambria Math" w:cs="Arial"/>
                </w:rPr>
                <m:t>bi</m:t>
              </m:r>
              <m:r>
                <w:rPr>
                  <w:rFonts w:ascii="Cambria Math" w:eastAsiaTheme="minorEastAsia" w:hAnsi="Arial" w:cs="Arial"/>
                </w:rPr>
                <m:t>;</m:t>
              </m:r>
              <m:r>
                <w:rPr>
                  <w:rFonts w:ascii="Cambria Math" w:eastAsiaTheme="minorEastAsia" w:hAnsi="Cambria Math" w:cs="Arial"/>
                </w:rPr>
                <m:t>a</m:t>
              </m:r>
              <m:r>
                <w:rPr>
                  <w:rFonts w:ascii="Cambria Math" w:eastAsiaTheme="minorEastAsia" w:hAnsi="Arial" w:cs="Arial"/>
                </w:rPr>
                <m:t>,</m:t>
              </m:r>
              <m:r>
                <w:rPr>
                  <w:rFonts w:ascii="Cambria Math" w:eastAsiaTheme="minorEastAsia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</w:rPr>
                <m:t>∈R,</m:t>
              </m:r>
              <m:r>
                <w:rPr>
                  <w:rFonts w:ascii="Cambria Math" w:eastAsiaTheme="minorEastAsia" w:hAnsi="Cambria Math" w:cs="Arial"/>
                </w:rPr>
                <m:t>i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-1</m:t>
                  </m:r>
                </m:e>
              </m:rad>
            </m:e>
          </m:d>
        </m:oMath>
      </m:oMathPara>
    </w:p>
    <w:p w14:paraId="3AE06407" w14:textId="77777777" w:rsidR="00FF10B9" w:rsidRPr="00330C3C" w:rsidRDefault="00FF10B9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4D6A38E2" w14:textId="77777777" w:rsidR="00FF10B9" w:rsidRDefault="002B0949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Algunos e</w:t>
      </w:r>
      <w:r w:rsidRPr="00330C3C">
        <w:rPr>
          <w:rFonts w:ascii="Arial" w:eastAsiaTheme="minorEastAsia" w:hAnsi="Arial" w:cs="Arial"/>
        </w:rPr>
        <w:t>jemplos</w:t>
      </w:r>
      <w:r>
        <w:rPr>
          <w:rFonts w:ascii="Arial" w:eastAsiaTheme="minorEastAsia" w:hAnsi="Arial" w:cs="Arial"/>
        </w:rPr>
        <w:t xml:space="preserve"> de </w:t>
      </w:r>
      <w:r w:rsidR="00B923E9" w:rsidRPr="00330C3C">
        <w:rPr>
          <w:rFonts w:ascii="Arial" w:eastAsiaTheme="minorEastAsia" w:hAnsi="Arial" w:cs="Arial"/>
        </w:rPr>
        <w:t>números complejos</w:t>
      </w:r>
      <w:r w:rsidR="006047E4">
        <w:rPr>
          <w:rFonts w:ascii="Arial" w:eastAsiaTheme="minorEastAsia" w:hAnsi="Arial" w:cs="Arial"/>
        </w:rPr>
        <w:t xml:space="preserve"> son:</w:t>
      </w:r>
    </w:p>
    <w:p w14:paraId="7F1515DB" w14:textId="77777777" w:rsidR="006047E4" w:rsidRDefault="006047E4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66F47801" w14:textId="77777777" w:rsidR="006047E4" w:rsidRDefault="006047E4" w:rsidP="00B81525">
      <w:pPr>
        <w:pStyle w:val="Prrafodelista"/>
        <w:numPr>
          <w:ilvl w:val="0"/>
          <w:numId w:val="11"/>
        </w:num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  <w:r w:rsidRPr="00B81525">
        <w:rPr>
          <w:rFonts w:ascii="Arial" w:eastAsiaTheme="minorEastAsia" w:hAnsi="Arial" w:cs="Arial"/>
        </w:rPr>
        <w:t>-13 - 4</w:t>
      </w:r>
      <w:r w:rsidRPr="00B81525">
        <w:rPr>
          <w:rFonts w:ascii="Arial" w:eastAsiaTheme="minorEastAsia" w:hAnsi="Arial" w:cs="Arial"/>
          <w:i/>
        </w:rPr>
        <w:t>i</w:t>
      </w:r>
      <w:r w:rsidR="00B81525" w:rsidRPr="00B81525">
        <w:rPr>
          <w:rFonts w:ascii="Arial" w:eastAsiaTheme="minorEastAsia" w:hAnsi="Arial" w:cs="Arial"/>
        </w:rPr>
        <w:t xml:space="preserve">; -13 </w:t>
      </w:r>
      <w:r w:rsidR="00731263">
        <w:rPr>
          <w:rFonts w:ascii="Arial" w:eastAsiaTheme="minorEastAsia" w:hAnsi="Arial" w:cs="Arial"/>
        </w:rPr>
        <w:t xml:space="preserve">es la parte real y </w:t>
      </w:r>
      <w:r w:rsidR="00B81525" w:rsidRPr="00B81525">
        <w:rPr>
          <w:rFonts w:ascii="Arial" w:eastAsiaTheme="minorEastAsia" w:hAnsi="Arial" w:cs="Arial"/>
        </w:rPr>
        <w:t xml:space="preserve">-4 </w:t>
      </w:r>
      <w:r w:rsidR="00731263">
        <w:rPr>
          <w:rFonts w:ascii="Arial" w:eastAsiaTheme="minorEastAsia" w:hAnsi="Arial" w:cs="Arial"/>
        </w:rPr>
        <w:t>es la parte imaginaria</w:t>
      </w:r>
      <w:r w:rsidR="00B81525" w:rsidRPr="00B81525">
        <w:rPr>
          <w:rFonts w:ascii="Arial" w:eastAsiaTheme="minorEastAsia" w:hAnsi="Arial" w:cs="Arial"/>
        </w:rPr>
        <w:t>.</w:t>
      </w:r>
    </w:p>
    <w:p w14:paraId="4BACAB89" w14:textId="77777777" w:rsidR="00FF10B9" w:rsidRPr="00330C3C" w:rsidRDefault="00FF10B9" w:rsidP="00731263">
      <w:pPr>
        <w:pStyle w:val="Prrafodelista"/>
        <w:numPr>
          <w:ilvl w:val="0"/>
          <w:numId w:val="3"/>
        </w:numPr>
        <w:tabs>
          <w:tab w:val="right" w:pos="8498"/>
        </w:tabs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  <m:r>
          <w:rPr>
            <w:rFonts w:ascii="Cambria Math" w:hAnsi="Arial" w:cs="Arial"/>
          </w:rPr>
          <m:t>+7</m:t>
        </m:r>
        <m:r>
          <w:rPr>
            <w:rFonts w:ascii="Cambria Math" w:hAnsi="Cambria Math" w:cs="Arial"/>
          </w:rPr>
          <m:t>i</m:t>
        </m:r>
      </m:oMath>
      <w:r w:rsidR="00731263"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</m:oMath>
      <w:r w:rsidR="00731263">
        <w:rPr>
          <w:rFonts w:ascii="Arial" w:eastAsiaTheme="minorEastAsia" w:hAnsi="Arial" w:cs="Arial"/>
        </w:rPr>
        <w:t xml:space="preserve"> es la parte real y 7 la parte imaginaria.</w:t>
      </w:r>
    </w:p>
    <w:p w14:paraId="3A3D7332" w14:textId="77777777" w:rsidR="002E1E5E" w:rsidRPr="00944AD3" w:rsidRDefault="00FF10B9" w:rsidP="002E1E5E">
      <w:pPr>
        <w:pStyle w:val="Prrafodelista"/>
        <w:numPr>
          <w:ilvl w:val="0"/>
          <w:numId w:val="3"/>
        </w:numPr>
        <w:tabs>
          <w:tab w:val="right" w:pos="8498"/>
        </w:tabs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5</m:t>
            </m:r>
          </m:e>
        </m:rad>
        <m:r>
          <w:rPr>
            <w:rFonts w:ascii="Cambria Math" w:hAnsi="Arial" w:cs="Arial"/>
          </w:rPr>
          <m:t>+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  <m:r>
          <w:rPr>
            <w:rFonts w:ascii="Cambria Math" w:hAnsi="Cambria Math" w:cs="Arial"/>
          </w:rPr>
          <m:t>i</m:t>
        </m:r>
      </m:oMath>
      <w:r w:rsidR="00731263"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5</m:t>
            </m:r>
          </m:e>
        </m:rad>
      </m:oMath>
      <w:r w:rsidR="00731263">
        <w:rPr>
          <w:rFonts w:ascii="Arial" w:eastAsiaTheme="minorEastAsia" w:hAnsi="Arial" w:cs="Arial"/>
        </w:rPr>
        <w:t xml:space="preserve"> es la parte real y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</m:oMath>
      <w:r w:rsidR="00731263">
        <w:rPr>
          <w:rFonts w:ascii="Arial" w:eastAsiaTheme="minorEastAsia" w:hAnsi="Arial" w:cs="Arial"/>
        </w:rPr>
        <w:t xml:space="preserve"> la parte imaginaria.</w:t>
      </w:r>
    </w:p>
    <w:p w14:paraId="6279297E" w14:textId="77777777" w:rsidR="00CA573D" w:rsidRDefault="00CA573D" w:rsidP="002E1E5E">
      <w:pPr>
        <w:spacing w:after="0"/>
        <w:jc w:val="both"/>
        <w:rPr>
          <w:rFonts w:ascii="Arial" w:hAnsi="Arial" w:cs="Arial"/>
          <w:color w:val="000000" w:themeColor="text1"/>
        </w:rPr>
      </w:pPr>
    </w:p>
    <w:p w14:paraId="5D39A8EE" w14:textId="77777777" w:rsidR="00C12E66" w:rsidRDefault="00C12E66" w:rsidP="00C12E66">
      <w:pPr>
        <w:autoSpaceDE w:val="0"/>
        <w:autoSpaceDN w:val="0"/>
        <w:adjustRightInd w:val="0"/>
        <w:jc w:val="both"/>
        <w:rPr>
          <w:rFonts w:ascii="Arial" w:hAnsi="Arial" w:cs="Arial"/>
          <w:lang w:val="es-CO"/>
        </w:rPr>
      </w:pPr>
      <w:r w:rsidRPr="00330C3C">
        <w:rPr>
          <w:rFonts w:ascii="Arial" w:hAnsi="Arial" w:cs="Arial"/>
          <w:lang w:val="es-CO"/>
        </w:rPr>
        <w:t>Los números reales y los números imaginarios son subcon</w:t>
      </w:r>
      <w:r>
        <w:rPr>
          <w:rFonts w:ascii="Arial" w:hAnsi="Arial" w:cs="Arial"/>
          <w:lang w:val="es-CO"/>
        </w:rPr>
        <w:t xml:space="preserve">juntos de los números complejos.  </w:t>
      </w:r>
    </w:p>
    <w:p w14:paraId="08128A5B" w14:textId="77777777" w:rsidR="00737247" w:rsidRDefault="00C12E66" w:rsidP="00C12E66">
      <w:pPr>
        <w:spacing w:after="0"/>
        <w:jc w:val="both"/>
        <w:rPr>
          <w:rFonts w:ascii="Arial" w:eastAsiaTheme="minorEastAsia" w:hAnsi="Arial" w:cs="Arial"/>
          <w:lang w:val="es-CO"/>
        </w:rPr>
      </w:pPr>
      <w:r>
        <w:rPr>
          <w:rFonts w:ascii="Arial" w:hAnsi="Arial" w:cs="Arial"/>
          <w:lang w:val="es-CO"/>
        </w:rPr>
        <w:lastRenderedPageBreak/>
        <w:t>C</w:t>
      </w:r>
      <w:r w:rsidRPr="00330C3C">
        <w:rPr>
          <w:rFonts w:ascii="Arial" w:hAnsi="Arial" w:cs="Arial"/>
          <w:lang w:val="es-CO"/>
        </w:rPr>
        <w:t xml:space="preserve">uando </w:t>
      </w:r>
      <w:r>
        <w:rPr>
          <w:rFonts w:ascii="Arial" w:hAnsi="Arial" w:cs="Arial"/>
          <w:lang w:val="es-CO"/>
        </w:rPr>
        <w:t>la parte real es</w:t>
      </w:r>
      <w:r w:rsidRPr="00330C3C">
        <w:rPr>
          <w:rFonts w:ascii="Arial" w:hAnsi="Arial" w:cs="Arial"/>
          <w:lang w:val="es-CO"/>
        </w:rPr>
        <w:t xml:space="preserve"> 0 se forman los números imaginarios</w:t>
      </w:r>
      <w:r w:rsidR="000C3AA0">
        <w:rPr>
          <w:rFonts w:ascii="Arial" w:hAnsi="Arial" w:cs="Arial"/>
          <w:lang w:val="es-CO"/>
        </w:rPr>
        <w:t xml:space="preserve"> y</w:t>
      </w:r>
      <w:r w:rsidRPr="00330C3C">
        <w:rPr>
          <w:rFonts w:ascii="Arial" w:hAnsi="Arial" w:cs="Arial"/>
          <w:lang w:val="es-CO"/>
        </w:rPr>
        <w:t xml:space="preserve"> cuando la parte imaginaria es </w:t>
      </w:r>
      <w:r>
        <w:rPr>
          <w:rFonts w:ascii="Arial" w:hAnsi="Arial" w:cs="Arial"/>
          <w:lang w:val="es-CO"/>
        </w:rPr>
        <w:t>0</w:t>
      </w:r>
      <w:r w:rsidRPr="00330C3C">
        <w:rPr>
          <w:rFonts w:ascii="Arial" w:eastAsiaTheme="minorEastAsia" w:hAnsi="Arial" w:cs="Arial"/>
          <w:lang w:val="es-CO"/>
        </w:rPr>
        <w:t xml:space="preserve"> se forman  los números reales</w:t>
      </w:r>
      <w:r>
        <w:rPr>
          <w:rFonts w:ascii="Arial" w:eastAsiaTheme="minorEastAsia" w:hAnsi="Arial" w:cs="Arial"/>
          <w:lang w:val="es-CO"/>
        </w:rPr>
        <w:t>.</w:t>
      </w:r>
    </w:p>
    <w:p w14:paraId="2D360530" w14:textId="77777777" w:rsidR="005567CF" w:rsidRDefault="005567CF" w:rsidP="00C12E66">
      <w:pPr>
        <w:spacing w:after="0"/>
        <w:jc w:val="both"/>
        <w:rPr>
          <w:rFonts w:ascii="Arial" w:eastAsiaTheme="minorEastAsia" w:hAnsi="Arial" w:cs="Arial"/>
          <w:lang w:val="es-CO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C12E66" w:rsidRPr="00330C3C" w14:paraId="5945CD2C" w14:textId="77777777" w:rsidTr="000C3AA0">
        <w:tc>
          <w:tcPr>
            <w:tcW w:w="9054" w:type="dxa"/>
            <w:gridSpan w:val="2"/>
            <w:shd w:val="clear" w:color="auto" w:fill="0D0D0D" w:themeFill="text1" w:themeFillTint="F2"/>
          </w:tcPr>
          <w:p w14:paraId="4A527B02" w14:textId="77777777" w:rsidR="00C12E66" w:rsidRPr="00330C3C" w:rsidRDefault="00C12E66" w:rsidP="000C3AA0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C12E66" w:rsidRPr="00330C3C" w14:paraId="048398BA" w14:textId="77777777" w:rsidTr="000C3AA0">
        <w:tc>
          <w:tcPr>
            <w:tcW w:w="2943" w:type="dxa"/>
          </w:tcPr>
          <w:p w14:paraId="65DCFBD5" w14:textId="77777777" w:rsidR="00C12E66" w:rsidRPr="00330C3C" w:rsidRDefault="00C12E66" w:rsidP="000C3AA0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69B5F4F7" w14:textId="77777777" w:rsidR="00C12E66" w:rsidRPr="00330C3C" w:rsidRDefault="00C12E66" w:rsidP="000C3AA0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3_IMG02</w:t>
            </w:r>
          </w:p>
        </w:tc>
      </w:tr>
      <w:tr w:rsidR="00C12E66" w:rsidRPr="00330C3C" w14:paraId="486BA21B" w14:textId="77777777" w:rsidTr="000C3AA0">
        <w:tc>
          <w:tcPr>
            <w:tcW w:w="2943" w:type="dxa"/>
          </w:tcPr>
          <w:p w14:paraId="4786C7C0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18A9E2B9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Diagrama números complejos y subconjuntos </w:t>
            </w:r>
          </w:p>
        </w:tc>
      </w:tr>
      <w:tr w:rsidR="00C12E66" w:rsidRPr="00330C3C" w14:paraId="2ED73F3B" w14:textId="77777777" w:rsidTr="000C3AA0">
        <w:tc>
          <w:tcPr>
            <w:tcW w:w="2943" w:type="dxa"/>
          </w:tcPr>
          <w:p w14:paraId="6436C9E9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24ECE343" w14:textId="03B22CFB" w:rsidR="00C12E66" w:rsidRPr="00330C3C" w:rsidRDefault="00FC2E7C" w:rsidP="000C3AA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285" w:dyaOrig="2850" w14:anchorId="3E8B5E6C">
                <v:shape id="_x0000_i1039" type="#_x0000_t75" style="width:164.25pt;height:142.5pt" o:ole="">
                  <v:imagedata r:id="rId36" o:title=""/>
                </v:shape>
                <o:OLEObject Type="Embed" ProgID="PBrush" ShapeID="_x0000_i1039" DrawAspect="Content" ObjectID="_1496048007" r:id="rId37"/>
              </w:object>
            </w:r>
          </w:p>
        </w:tc>
      </w:tr>
      <w:tr w:rsidR="00C12E66" w:rsidRPr="00330C3C" w14:paraId="5EA53242" w14:textId="77777777" w:rsidTr="000C3AA0">
        <w:tc>
          <w:tcPr>
            <w:tcW w:w="2943" w:type="dxa"/>
          </w:tcPr>
          <w:p w14:paraId="12A195A0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5BF5D0C6" w14:textId="77777777" w:rsidR="00DB1E1A" w:rsidRDefault="00DB1E1A" w:rsidP="000C3AA0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Relación de contenenci</w:t>
            </w:r>
            <w:r w:rsidR="006E12B5">
              <w:rPr>
                <w:rFonts w:ascii="Arial" w:eastAsiaTheme="minorEastAsia" w:hAnsi="Arial" w:cs="Arial"/>
              </w:rPr>
              <w:t>a entre los conjuntos numéricos, tal que</w:t>
            </w:r>
            <w:r>
              <w:rPr>
                <w:rFonts w:ascii="Arial" w:eastAsiaTheme="minorEastAsia" w:hAnsi="Arial" w:cs="Arial"/>
              </w:rPr>
              <w:t xml:space="preserve">: </w:t>
            </w:r>
          </w:p>
          <w:p w14:paraId="005717DF" w14:textId="48F5F3B4" w:rsidR="00C12E66" w:rsidRPr="00DB1E1A" w:rsidRDefault="00C12E66" w:rsidP="00DB1E1A">
            <w:pPr>
              <w:pStyle w:val="Prrafodelista"/>
              <w:numPr>
                <w:ilvl w:val="0"/>
                <w:numId w:val="11"/>
              </w:numPr>
              <w:rPr>
                <w:rFonts w:ascii="Arial" w:eastAsiaTheme="minorEastAsia" w:hAnsi="Arial" w:cs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</w:rPr>
                <m:t>C</m:t>
              </m:r>
            </m:oMath>
            <w:r w:rsidR="00DB1E1A">
              <w:rPr>
                <w:rFonts w:ascii="Arial" w:eastAsiaTheme="minorEastAsia" w:hAnsi="Arial" w:cs="Arial"/>
              </w:rPr>
              <w:t>, c</w:t>
            </w:r>
            <w:r w:rsidR="00C92ADB">
              <w:rPr>
                <w:rFonts w:ascii="Arial" w:eastAsiaTheme="minorEastAsia" w:hAnsi="Arial" w:cs="Arial"/>
              </w:rPr>
              <w:t>onjunto de números complejos</w:t>
            </w:r>
            <w:r w:rsidRPr="00DB1E1A">
              <w:rPr>
                <w:rFonts w:ascii="Arial" w:eastAsiaTheme="minorEastAsia" w:hAnsi="Arial" w:cs="Arial"/>
              </w:rPr>
              <w:t xml:space="preserve">   </w:t>
            </w:r>
          </w:p>
          <w:p w14:paraId="283B749E" w14:textId="0B70A5F9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re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0BF5AA7E" w14:textId="292185B9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hAnsi="Cambria Math" w:cs="Arial"/>
                  <w:sz w:val="24"/>
                  <w:szCs w:val="24"/>
                </w:rPr>
                <m:t>Q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racion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6A9A6482" w14:textId="405A9D7C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irracion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400ECD08" w14:textId="3074CBB5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eastAsiaTheme="minorEastAsia" w:hAnsi="Cambria Math" w:cs="Arial"/>
                  <w:sz w:val="24"/>
                  <w:szCs w:val="24"/>
                </w:rPr>
                <m:t>Z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entero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12DC84C6" w14:textId="1F2F138D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hAnsi="Cambria Math" w:cs="Arial"/>
                  <w:sz w:val="24"/>
                  <w:szCs w:val="24"/>
                </w:rPr>
                <m:t>N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 w:rsidR="00AF02F4"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naturales</w:t>
            </w:r>
          </w:p>
          <w:p w14:paraId="30DE63BE" w14:textId="6A5EA03A" w:rsidR="00C12E66" w:rsidRPr="00330C3C" w:rsidRDefault="00FC2E7C" w:rsidP="000C3AA0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C</w:t>
            </w:r>
            <w:r w:rsidR="00AF02F4"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imaginarios</w:t>
            </w:r>
          </w:p>
        </w:tc>
      </w:tr>
    </w:tbl>
    <w:p w14:paraId="0285FDB3" w14:textId="77777777" w:rsidR="00C12E66" w:rsidRDefault="00C12E66" w:rsidP="00C12E66">
      <w:pPr>
        <w:spacing w:after="0"/>
        <w:jc w:val="both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6A599031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08136014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A05DE3" w:rsidRPr="00330C3C" w14:paraId="4F08E26B" w14:textId="77777777" w:rsidTr="001233C4">
        <w:tc>
          <w:tcPr>
            <w:tcW w:w="2518" w:type="dxa"/>
          </w:tcPr>
          <w:p w14:paraId="08FD9919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3E6F9C6" w14:textId="43E961DA" w:rsidR="00A05DE3" w:rsidRPr="00330C3C" w:rsidRDefault="00A05DE3" w:rsidP="0020060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</w:t>
            </w:r>
            <w:r w:rsidR="00BA1EFE">
              <w:rPr>
                <w:rFonts w:ascii="Arial" w:hAnsi="Arial" w:cs="Arial"/>
                <w:sz w:val="24"/>
                <w:szCs w:val="24"/>
              </w:rPr>
              <w:t>A</w:t>
            </w:r>
            <w:r>
              <w:rPr>
                <w:rFonts w:ascii="Arial" w:hAnsi="Arial" w:cs="Arial"/>
                <w:sz w:val="24"/>
                <w:szCs w:val="24"/>
              </w:rPr>
              <w:t>_</w:t>
            </w:r>
            <w:r w:rsidR="00200605">
              <w:rPr>
                <w:rFonts w:ascii="Arial" w:hAnsi="Arial" w:cs="Arial"/>
                <w:sz w:val="24"/>
                <w:szCs w:val="24"/>
              </w:rPr>
              <w:t>09_03_CO_REC30</w:t>
            </w:r>
          </w:p>
        </w:tc>
      </w:tr>
      <w:tr w:rsidR="00A05DE3" w:rsidRPr="00330C3C" w14:paraId="21C1378D" w14:textId="77777777" w:rsidTr="001233C4">
        <w:tc>
          <w:tcPr>
            <w:tcW w:w="2518" w:type="dxa"/>
          </w:tcPr>
          <w:p w14:paraId="22E2F345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79B7415" w14:textId="25385AD5" w:rsidR="00A05DE3" w:rsidRPr="007C614D" w:rsidRDefault="007C614D" w:rsidP="001233C4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7C614D">
              <w:rPr>
                <w:rFonts w:ascii="Arial" w:hAnsi="Arial" w:cs="Arial"/>
                <w:sz w:val="24"/>
                <w:szCs w:val="24"/>
                <w:lang w:val="es-ES"/>
              </w:rPr>
              <w:t>Breve historia de los números complejos</w:t>
            </w:r>
          </w:p>
        </w:tc>
      </w:tr>
      <w:tr w:rsidR="00A05DE3" w:rsidRPr="00330C3C" w14:paraId="20BB0D2E" w14:textId="77777777" w:rsidTr="001233C4">
        <w:tc>
          <w:tcPr>
            <w:tcW w:w="2518" w:type="dxa"/>
          </w:tcPr>
          <w:p w14:paraId="0C7CE1AF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DEAB8AA" w14:textId="4801E8AC" w:rsidR="00A05DE3" w:rsidRPr="007C614D" w:rsidRDefault="007C614D" w:rsidP="00216B40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7C614D">
              <w:rPr>
                <w:rFonts w:ascii="Arial" w:hAnsi="Arial" w:cs="Arial"/>
                <w:sz w:val="24"/>
                <w:szCs w:val="24"/>
                <w:lang w:val="es-ES"/>
              </w:rPr>
              <w:t>Interactivo que presenta una breve historia del conjunto de los números complejos</w:t>
            </w:r>
          </w:p>
        </w:tc>
      </w:tr>
    </w:tbl>
    <w:p w14:paraId="3525D970" w14:textId="77777777" w:rsidR="00A05DE3" w:rsidRDefault="00A05DE3" w:rsidP="00C75740">
      <w:pPr>
        <w:spacing w:line="276" w:lineRule="auto"/>
        <w:rPr>
          <w:rFonts w:ascii="Arial" w:hAnsi="Arial" w:cs="Arial"/>
          <w:color w:val="000000" w:themeColor="text1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0482892F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04BDE839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A05DE3" w:rsidRPr="00330C3C" w14:paraId="36381AA1" w14:textId="77777777" w:rsidTr="001233C4">
        <w:tc>
          <w:tcPr>
            <w:tcW w:w="2518" w:type="dxa"/>
          </w:tcPr>
          <w:p w14:paraId="1ED58593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0722668" w14:textId="3B51F7E1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200605">
              <w:rPr>
                <w:rFonts w:ascii="Arial" w:hAnsi="Arial" w:cs="Arial"/>
                <w:sz w:val="24"/>
                <w:szCs w:val="24"/>
              </w:rPr>
              <w:t>09_03_CO_REC4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A05DE3" w:rsidRPr="00330C3C" w14:paraId="10F9253B" w14:textId="77777777" w:rsidTr="001233C4">
        <w:tc>
          <w:tcPr>
            <w:tcW w:w="2518" w:type="dxa"/>
          </w:tcPr>
          <w:p w14:paraId="21626AD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7A9323D" w14:textId="159949BD" w:rsidR="00A05DE3" w:rsidRPr="00AE1901" w:rsidRDefault="00AE1901" w:rsidP="00AE1901">
            <w:pPr>
              <w:jc w:val="both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AE1901">
              <w:rPr>
                <w:rFonts w:ascii="Arial" w:hAnsi="Arial" w:cs="Arial"/>
                <w:sz w:val="24"/>
                <w:szCs w:val="24"/>
                <w:lang w:val="es-ES"/>
              </w:rPr>
              <w:t>Los números imaginarios y los números complejos</w:t>
            </w:r>
          </w:p>
        </w:tc>
      </w:tr>
      <w:tr w:rsidR="00A05DE3" w:rsidRPr="00330C3C" w14:paraId="50436C19" w14:textId="77777777" w:rsidTr="001233C4">
        <w:tc>
          <w:tcPr>
            <w:tcW w:w="2518" w:type="dxa"/>
          </w:tcPr>
          <w:p w14:paraId="4115FE7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3CFA6EC" w14:textId="79F60B12" w:rsidR="00A05DE3" w:rsidRPr="00AE1901" w:rsidRDefault="00AE1901" w:rsidP="00AE1901">
            <w:pPr>
              <w:jc w:val="both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AE1901">
              <w:rPr>
                <w:rFonts w:ascii="Arial" w:hAnsi="Arial" w:cs="Arial"/>
                <w:sz w:val="24"/>
                <w:szCs w:val="24"/>
                <w:lang w:val="es-ES"/>
              </w:rPr>
              <w:t>Interactivo que  explica el conjunto de los números complejos y sus subconjuntos</w:t>
            </w:r>
          </w:p>
        </w:tc>
      </w:tr>
    </w:tbl>
    <w:p w14:paraId="0D86BAEE" w14:textId="77777777" w:rsidR="00A05DE3" w:rsidRDefault="00A05DE3" w:rsidP="00C75740">
      <w:pPr>
        <w:spacing w:line="276" w:lineRule="auto"/>
        <w:rPr>
          <w:rFonts w:ascii="Arial" w:hAnsi="Arial" w:cs="Arial"/>
          <w:color w:val="000000" w:themeColor="text1"/>
          <w:highlight w:val="yellow"/>
        </w:rPr>
      </w:pPr>
    </w:p>
    <w:p w14:paraId="696268D5" w14:textId="77777777" w:rsidR="00C75740" w:rsidRDefault="00C75740" w:rsidP="00C75740">
      <w:pPr>
        <w:spacing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>
        <w:rPr>
          <w:rFonts w:ascii="Arial" w:hAnsi="Arial" w:cs="Arial"/>
          <w:color w:val="000000" w:themeColor="text1"/>
          <w:highlight w:val="yellow"/>
        </w:rPr>
        <w:t>2</w:t>
      </w:r>
      <w:r w:rsidRPr="005C2908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2.1 </w:t>
      </w:r>
      <w:r w:rsidR="00E9799D">
        <w:rPr>
          <w:rFonts w:ascii="Arial" w:hAnsi="Arial" w:cs="Arial"/>
          <w:b/>
          <w:color w:val="000000" w:themeColor="text1"/>
        </w:rPr>
        <w:t>La i</w:t>
      </w:r>
      <w:r>
        <w:rPr>
          <w:rFonts w:ascii="Arial" w:hAnsi="Arial" w:cs="Arial"/>
          <w:b/>
          <w:color w:val="000000" w:themeColor="text1"/>
        </w:rPr>
        <w:t>gualdad entre números complejos</w:t>
      </w:r>
    </w:p>
    <w:p w14:paraId="7F5CA50B" w14:textId="77777777" w:rsidR="00D55F4C" w:rsidRDefault="00D55F4C" w:rsidP="00C12E66">
      <w:pPr>
        <w:spacing w:after="0"/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t>Dos números complejos</w:t>
      </w:r>
      <w:r w:rsidR="004356AE">
        <w:rPr>
          <w:rFonts w:ascii="Arial" w:hAnsi="Arial" w:cs="Arial"/>
          <w:lang w:val="es-CO"/>
        </w:rPr>
        <w:t xml:space="preserve"> son iguales si y solo si </w:t>
      </w:r>
      <w:r>
        <w:rPr>
          <w:rFonts w:ascii="Arial" w:hAnsi="Arial" w:cs="Arial"/>
          <w:lang w:val="es-CO"/>
        </w:rPr>
        <w:t>tienen la misma parte real y la misma parte imaginaria es decir,</w:t>
      </w:r>
    </w:p>
    <w:p w14:paraId="20349CE5" w14:textId="77777777" w:rsidR="004356AE" w:rsidRDefault="004356AE" w:rsidP="00C12E66">
      <w:pPr>
        <w:spacing w:after="0"/>
        <w:jc w:val="both"/>
        <w:rPr>
          <w:rFonts w:ascii="Arial" w:hAnsi="Arial" w:cs="Arial"/>
          <w:lang w:val="es-CO"/>
        </w:rPr>
      </w:pPr>
    </w:p>
    <w:p w14:paraId="1D73C773" w14:textId="77777777" w:rsidR="004356AE" w:rsidRDefault="004356AE" w:rsidP="004356AE">
      <w:pPr>
        <w:spacing w:after="0"/>
        <w:jc w:val="center"/>
        <w:rPr>
          <w:rFonts w:ascii="Arial" w:hAnsi="Arial" w:cs="Arial"/>
          <w:lang w:val="es-CO"/>
        </w:rPr>
      </w:pPr>
      <w:r w:rsidRPr="004356AE">
        <w:rPr>
          <w:rFonts w:ascii="Arial" w:hAnsi="Arial" w:cs="Arial"/>
          <w:i/>
          <w:lang w:val="es-CO"/>
        </w:rPr>
        <w:t>a</w:t>
      </w:r>
      <w:r>
        <w:rPr>
          <w:rFonts w:ascii="Arial" w:hAnsi="Arial" w:cs="Arial"/>
          <w:lang w:val="es-CO"/>
        </w:rPr>
        <w:t xml:space="preserve"> + </w:t>
      </w:r>
      <w:proofErr w:type="spellStart"/>
      <w:r w:rsidRPr="004356AE">
        <w:rPr>
          <w:rFonts w:ascii="Arial" w:hAnsi="Arial" w:cs="Arial"/>
          <w:i/>
          <w:lang w:val="es-CO"/>
        </w:rPr>
        <w:t>bi</w:t>
      </w:r>
      <w:proofErr w:type="spellEnd"/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c</w:t>
      </w:r>
      <w:r>
        <w:rPr>
          <w:rFonts w:ascii="Arial" w:hAnsi="Arial" w:cs="Arial"/>
          <w:lang w:val="es-CO"/>
        </w:rPr>
        <w:t xml:space="preserve"> + </w:t>
      </w:r>
      <w:r w:rsidRPr="004356AE">
        <w:rPr>
          <w:rFonts w:ascii="Arial" w:hAnsi="Arial" w:cs="Arial"/>
          <w:i/>
          <w:lang w:val="es-CO"/>
        </w:rPr>
        <w:t>di</w:t>
      </w:r>
      <w:r>
        <w:rPr>
          <w:rFonts w:ascii="Arial" w:hAnsi="Arial" w:cs="Arial"/>
          <w:lang w:val="es-CO"/>
        </w:rPr>
        <w:t xml:space="preserve"> si y solo si </w:t>
      </w:r>
      <w:r w:rsidRPr="004356AE">
        <w:rPr>
          <w:rFonts w:ascii="Arial" w:hAnsi="Arial" w:cs="Arial"/>
          <w:i/>
          <w:lang w:val="es-CO"/>
        </w:rPr>
        <w:t>a</w:t>
      </w:r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c</w:t>
      </w:r>
      <w:r>
        <w:rPr>
          <w:rFonts w:ascii="Arial" w:hAnsi="Arial" w:cs="Arial"/>
          <w:lang w:val="es-CO"/>
        </w:rPr>
        <w:t xml:space="preserve"> y </w:t>
      </w:r>
      <w:r w:rsidRPr="004356AE">
        <w:rPr>
          <w:rFonts w:ascii="Arial" w:hAnsi="Arial" w:cs="Arial"/>
          <w:i/>
          <w:lang w:val="es-CO"/>
        </w:rPr>
        <w:t>b</w:t>
      </w:r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d</w:t>
      </w:r>
      <w:r>
        <w:rPr>
          <w:rFonts w:ascii="Arial" w:hAnsi="Arial" w:cs="Arial"/>
          <w:lang w:val="es-CO"/>
        </w:rPr>
        <w:t>.</w:t>
      </w:r>
    </w:p>
    <w:p w14:paraId="7DB73A79" w14:textId="77777777" w:rsidR="004356AE" w:rsidRDefault="004356AE" w:rsidP="004356AE">
      <w:pPr>
        <w:spacing w:after="0"/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lastRenderedPageBreak/>
        <w:t>Por ejemplo,</w:t>
      </w:r>
    </w:p>
    <w:p w14:paraId="794B40E5" w14:textId="77777777" w:rsidR="004356AE" w:rsidRDefault="004356AE" w:rsidP="004356AE">
      <w:pPr>
        <w:spacing w:after="0"/>
        <w:rPr>
          <w:rFonts w:ascii="Arial" w:hAnsi="Arial" w:cs="Arial"/>
          <w:lang w:val="es-CO"/>
        </w:rPr>
      </w:pPr>
    </w:p>
    <w:p w14:paraId="570584A8" w14:textId="77777777" w:rsidR="004356AE" w:rsidRDefault="004356AE" w:rsidP="004356AE">
      <w:pPr>
        <w:spacing w:after="0"/>
        <w:jc w:val="center"/>
        <w:rPr>
          <w:rFonts w:ascii="Arial" w:hAnsi="Arial" w:cs="Arial"/>
          <w:lang w:val="es-CO"/>
        </w:rPr>
      </w:pPr>
      <w:r w:rsidRPr="004356AE">
        <w:rPr>
          <w:rFonts w:ascii="Arial" w:hAnsi="Arial" w:cs="Arial"/>
          <w:i/>
          <w:lang w:val="es-CO"/>
        </w:rPr>
        <w:t>p</w:t>
      </w:r>
      <w:r>
        <w:rPr>
          <w:rFonts w:ascii="Arial" w:hAnsi="Arial" w:cs="Arial"/>
          <w:lang w:val="es-CO"/>
        </w:rPr>
        <w:t xml:space="preserve"> + </w:t>
      </w:r>
      <w:proofErr w:type="spellStart"/>
      <w:r w:rsidRPr="004356AE">
        <w:rPr>
          <w:rFonts w:ascii="Arial" w:hAnsi="Arial" w:cs="Arial"/>
          <w:i/>
          <w:lang w:val="es-CO"/>
        </w:rPr>
        <w:t>qi</w:t>
      </w:r>
      <w:proofErr w:type="spellEnd"/>
      <w:r>
        <w:rPr>
          <w:rFonts w:ascii="Arial" w:hAnsi="Arial" w:cs="Arial"/>
          <w:lang w:val="es-CO"/>
        </w:rPr>
        <w:t xml:space="preserve"> = 5 - 7i si </w:t>
      </w:r>
      <w:r w:rsidRPr="004356AE">
        <w:rPr>
          <w:rFonts w:ascii="Arial" w:hAnsi="Arial" w:cs="Arial"/>
          <w:i/>
          <w:lang w:val="es-CO"/>
        </w:rPr>
        <w:t>p</w:t>
      </w:r>
      <w:r>
        <w:rPr>
          <w:rFonts w:ascii="Arial" w:hAnsi="Arial" w:cs="Arial"/>
          <w:lang w:val="es-CO"/>
        </w:rPr>
        <w:t xml:space="preserve"> = 5 y </w:t>
      </w:r>
      <w:r w:rsidRPr="004356AE">
        <w:rPr>
          <w:rFonts w:ascii="Arial" w:hAnsi="Arial" w:cs="Arial"/>
          <w:i/>
          <w:lang w:val="es-CO"/>
        </w:rPr>
        <w:t>q</w:t>
      </w:r>
      <w:r>
        <w:rPr>
          <w:rFonts w:ascii="Arial" w:hAnsi="Arial" w:cs="Arial"/>
          <w:lang w:val="es-CO"/>
        </w:rPr>
        <w:t xml:space="preserve"> = -7</w:t>
      </w:r>
    </w:p>
    <w:p w14:paraId="09BEF76D" w14:textId="77777777" w:rsidR="00CA573D" w:rsidRPr="00330C3C" w:rsidRDefault="00CA573D" w:rsidP="00903A71">
      <w:pPr>
        <w:spacing w:after="0"/>
        <w:rPr>
          <w:rFonts w:ascii="Arial" w:hAnsi="Arial" w:cs="Arial"/>
          <w:color w:val="FFFFFF" w:themeColor="background1"/>
        </w:rPr>
      </w:pPr>
    </w:p>
    <w:p w14:paraId="4010B56F" w14:textId="7AB34D38" w:rsidR="00FF10B9" w:rsidRPr="00330C3C" w:rsidRDefault="005C2908" w:rsidP="00FF10B9">
      <w:pPr>
        <w:spacing w:after="0"/>
        <w:jc w:val="both"/>
        <w:rPr>
          <w:rFonts w:ascii="Arial" w:eastAsia="Times New Roman" w:hAnsi="Arial" w:cs="Arial"/>
          <w:lang w:val="es-CO" w:eastAsia="es-CO"/>
        </w:rPr>
      </w:pPr>
      <w:r>
        <w:rPr>
          <w:rFonts w:ascii="Arial" w:hAnsi="Arial" w:cs="Arial"/>
          <w:highlight w:val="yellow"/>
        </w:rPr>
        <w:t>[</w:t>
      </w:r>
      <w:r w:rsidR="00C93582">
        <w:rPr>
          <w:rFonts w:ascii="Arial" w:hAnsi="Arial" w:cs="Arial"/>
          <w:highlight w:val="yellow"/>
        </w:rPr>
        <w:t>SECCIÓN 2</w:t>
      </w:r>
      <w:r w:rsidR="00FF10B9" w:rsidRPr="005C2908">
        <w:rPr>
          <w:rFonts w:ascii="Arial" w:hAnsi="Arial" w:cs="Arial"/>
          <w:highlight w:val="yellow"/>
        </w:rPr>
        <w:t>]</w:t>
      </w:r>
      <w:r w:rsidR="00FF10B9" w:rsidRPr="005C2908">
        <w:rPr>
          <w:rFonts w:ascii="Arial" w:hAnsi="Arial" w:cs="Arial"/>
        </w:rPr>
        <w:t xml:space="preserve"> </w:t>
      </w:r>
      <w:r w:rsidR="004356AE">
        <w:rPr>
          <w:rFonts w:ascii="Arial" w:hAnsi="Arial" w:cs="Arial"/>
          <w:b/>
        </w:rPr>
        <w:t>2.2</w:t>
      </w:r>
      <w:r w:rsidR="00FF10B9" w:rsidRPr="00330C3C">
        <w:rPr>
          <w:rFonts w:ascii="Arial" w:hAnsi="Arial" w:cs="Arial"/>
          <w:b/>
        </w:rPr>
        <w:t xml:space="preserve"> La forma cartesiana de un número complejo</w:t>
      </w:r>
    </w:p>
    <w:p w14:paraId="5C0D48C7" w14:textId="77777777" w:rsidR="00E9799D" w:rsidRDefault="00E9799D" w:rsidP="00AB47EF">
      <w:pPr>
        <w:spacing w:after="0"/>
        <w:jc w:val="both"/>
        <w:rPr>
          <w:rFonts w:ascii="Arial" w:hAnsi="Arial" w:cs="Arial"/>
        </w:rPr>
      </w:pPr>
    </w:p>
    <w:p w14:paraId="04ADD1E3" w14:textId="77777777" w:rsidR="00E56596" w:rsidRDefault="00E9799D" w:rsidP="00AB47E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números complejos se </w:t>
      </w:r>
      <w:r w:rsidR="00FF10B9" w:rsidRPr="00330C3C">
        <w:rPr>
          <w:rFonts w:ascii="Arial" w:hAnsi="Arial" w:cs="Arial"/>
        </w:rPr>
        <w:t>representa</w:t>
      </w:r>
      <w:r>
        <w:rPr>
          <w:rFonts w:ascii="Arial" w:hAnsi="Arial" w:cs="Arial"/>
        </w:rPr>
        <w:t>n</w:t>
      </w:r>
      <w:r w:rsidR="00DF04AB" w:rsidRPr="00330C3C">
        <w:rPr>
          <w:rFonts w:ascii="Arial" w:hAnsi="Arial" w:cs="Arial"/>
        </w:rPr>
        <w:t xml:space="preserve"> como </w:t>
      </w:r>
      <w:proofErr w:type="gramStart"/>
      <w:r w:rsidR="00DF04AB" w:rsidRPr="00330C3C">
        <w:rPr>
          <w:rFonts w:ascii="Arial" w:hAnsi="Arial" w:cs="Arial"/>
        </w:rPr>
        <w:t>un</w:t>
      </w:r>
      <w:proofErr w:type="gramEnd"/>
      <w:r w:rsidR="00FF10B9" w:rsidRPr="00330C3C">
        <w:rPr>
          <w:rFonts w:ascii="Arial" w:hAnsi="Arial" w:cs="Arial"/>
        </w:rPr>
        <w:t xml:space="preserve"> pa</w:t>
      </w:r>
      <w:r>
        <w:rPr>
          <w:rFonts w:ascii="Arial" w:hAnsi="Arial" w:cs="Arial"/>
        </w:rPr>
        <w:t xml:space="preserve">reja ordenada </w:t>
      </w:r>
      <w:r w:rsidR="00FF10B9" w:rsidRPr="00330C3C">
        <w:rPr>
          <w:rFonts w:ascii="Arial" w:hAnsi="Arial" w:cs="Arial"/>
        </w:rPr>
        <w:t>de número</w:t>
      </w:r>
      <w:r w:rsidR="007911CC">
        <w:rPr>
          <w:rFonts w:ascii="Arial" w:hAnsi="Arial" w:cs="Arial"/>
        </w:rPr>
        <w:t xml:space="preserve"> reales</w:t>
      </w:r>
      <w:r>
        <w:rPr>
          <w:rFonts w:ascii="Arial" w:hAnsi="Arial" w:cs="Arial"/>
        </w:rPr>
        <w:t>. S</w:t>
      </w:r>
      <w:r w:rsidR="00C00ECC">
        <w:rPr>
          <w:rFonts w:ascii="Arial" w:hAnsi="Arial" w:cs="Arial"/>
        </w:rPr>
        <w:t>i un número</w:t>
      </w:r>
      <w:r w:rsidR="007911CC">
        <w:rPr>
          <w:rFonts w:ascii="Arial" w:hAnsi="Arial" w:cs="Arial"/>
        </w:rPr>
        <w:t xml:space="preserve"> complejo se define como</w:t>
      </w:r>
      <w:r>
        <w:rPr>
          <w:rFonts w:ascii="Arial" w:hAnsi="Arial" w:cs="Arial"/>
        </w:rPr>
        <w:t xml:space="preserve"> </w:t>
      </w:r>
      <w:r w:rsidRPr="00E9799D">
        <w:rPr>
          <w:rFonts w:ascii="Arial" w:hAnsi="Arial" w:cs="Arial"/>
          <w:i/>
        </w:rPr>
        <w:t xml:space="preserve">x + </w:t>
      </w:r>
      <w:proofErr w:type="spellStart"/>
      <w:r w:rsidRPr="00E9799D">
        <w:rPr>
          <w:rFonts w:ascii="Arial" w:hAnsi="Arial" w:cs="Arial"/>
          <w:i/>
        </w:rPr>
        <w:t>yi</w:t>
      </w:r>
      <w:proofErr w:type="spellEnd"/>
      <w:r>
        <w:rPr>
          <w:rFonts w:ascii="Arial" w:hAnsi="Arial" w:cs="Arial"/>
        </w:rPr>
        <w:t xml:space="preserve">, </w:t>
      </w:r>
      <w:r w:rsidR="007911CC">
        <w:rPr>
          <w:rFonts w:ascii="Arial" w:eastAsiaTheme="minorEastAsia" w:hAnsi="Arial" w:cs="Arial"/>
        </w:rPr>
        <w:t>se puede expresar como</w:t>
      </w:r>
      <w:r>
        <w:rPr>
          <w:rFonts w:ascii="Arial" w:eastAsiaTheme="minorEastAsia" w:hAnsi="Arial" w:cs="Arial"/>
        </w:rPr>
        <w:t xml:space="preserve"> (</w:t>
      </w:r>
      <w:r w:rsidRPr="00E9799D">
        <w:rPr>
          <w:rFonts w:ascii="Arial" w:eastAsiaTheme="minorEastAsia" w:hAnsi="Arial" w:cs="Arial"/>
          <w:i/>
        </w:rPr>
        <w:t>x, y</w:t>
      </w:r>
      <w:r>
        <w:rPr>
          <w:rFonts w:ascii="Arial" w:eastAsiaTheme="minorEastAsia" w:hAnsi="Arial" w:cs="Arial"/>
        </w:rPr>
        <w:t>). Es</w:t>
      </w:r>
      <w:r w:rsidR="003548D1">
        <w:rPr>
          <w:rFonts w:ascii="Arial" w:hAnsi="Arial" w:cs="Arial"/>
        </w:rPr>
        <w:t xml:space="preserve">ta </w:t>
      </w:r>
      <w:r w:rsidR="00FF10B9" w:rsidRPr="00330C3C">
        <w:rPr>
          <w:rFonts w:ascii="Arial" w:hAnsi="Arial" w:cs="Arial"/>
        </w:rPr>
        <w:t xml:space="preserve"> expresión de </w:t>
      </w:r>
      <w:r>
        <w:rPr>
          <w:rFonts w:ascii="Arial" w:hAnsi="Arial" w:cs="Arial"/>
        </w:rPr>
        <w:t xml:space="preserve">los </w:t>
      </w:r>
      <w:r w:rsidR="00DF04AB" w:rsidRPr="00330C3C">
        <w:rPr>
          <w:rFonts w:ascii="Arial" w:hAnsi="Arial" w:cs="Arial"/>
        </w:rPr>
        <w:t>números</w:t>
      </w:r>
      <w:r w:rsidR="00FF10B9" w:rsidRPr="00330C3C">
        <w:rPr>
          <w:rFonts w:ascii="Arial" w:hAnsi="Arial" w:cs="Arial"/>
        </w:rPr>
        <w:t xml:space="preserve"> complejo</w:t>
      </w:r>
      <w:r>
        <w:rPr>
          <w:rFonts w:ascii="Arial" w:hAnsi="Arial" w:cs="Arial"/>
        </w:rPr>
        <w:t>s</w:t>
      </w:r>
      <w:r w:rsidR="00FF10B9" w:rsidRPr="00330C3C">
        <w:rPr>
          <w:rFonts w:ascii="Arial" w:hAnsi="Arial" w:cs="Arial"/>
        </w:rPr>
        <w:t xml:space="preserve"> recibe el nombre de </w:t>
      </w:r>
      <w:r w:rsidR="00FF10B9" w:rsidRPr="00330C3C">
        <w:rPr>
          <w:rFonts w:ascii="Arial" w:hAnsi="Arial" w:cs="Arial"/>
          <w:b/>
        </w:rPr>
        <w:t>forma cartesiana</w:t>
      </w:r>
      <w:r w:rsidR="00E56596">
        <w:rPr>
          <w:rFonts w:ascii="Arial" w:hAnsi="Arial" w:cs="Arial"/>
        </w:rPr>
        <w:t>. Por ejemplo,</w:t>
      </w:r>
    </w:p>
    <w:p w14:paraId="1B59B1E8" w14:textId="77777777" w:rsidR="00E56596" w:rsidRDefault="00E56596" w:rsidP="00AB47EF">
      <w:pPr>
        <w:spacing w:after="0"/>
        <w:jc w:val="both"/>
        <w:rPr>
          <w:rFonts w:ascii="Arial" w:hAnsi="Arial" w:cs="Arial"/>
        </w:rPr>
      </w:pPr>
    </w:p>
    <w:p w14:paraId="5B0ACCD9" w14:textId="77777777" w:rsidR="007911CC" w:rsidRPr="007911CC" w:rsidRDefault="007911CC" w:rsidP="003415C9">
      <w:pPr>
        <w:pStyle w:val="Prrafodelista"/>
        <w:numPr>
          <w:ilvl w:val="0"/>
          <w:numId w:val="10"/>
        </w:numPr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5+3i</m:t>
        </m:r>
      </m:oMath>
      <w:r>
        <w:rPr>
          <w:rFonts w:ascii="Arial" w:eastAsiaTheme="minorEastAsia" w:hAnsi="Arial" w:cs="Arial"/>
        </w:rPr>
        <w:t xml:space="preserve"> en su forma cartesiana es </w:t>
      </w:r>
      <m:oMath>
        <m:r>
          <w:rPr>
            <w:rFonts w:ascii="Cambria Math" w:eastAsiaTheme="minorEastAsia" w:hAnsi="Cambria Math" w:cs="Arial"/>
          </w:rPr>
          <m:t>(5, 3)</m:t>
        </m:r>
      </m:oMath>
      <w:r w:rsidR="00537F5F">
        <w:rPr>
          <w:rFonts w:ascii="Arial" w:eastAsiaTheme="minorEastAsia" w:hAnsi="Arial" w:cs="Arial"/>
        </w:rPr>
        <w:t>.</w:t>
      </w:r>
    </w:p>
    <w:p w14:paraId="48618A2E" w14:textId="77777777" w:rsidR="006E48AD" w:rsidRPr="00537F5F" w:rsidRDefault="00F55B40" w:rsidP="008E0280">
      <w:pPr>
        <w:pStyle w:val="Prrafodelista"/>
        <w:numPr>
          <w:ilvl w:val="0"/>
          <w:numId w:val="10"/>
        </w:numPr>
        <w:spacing w:after="0"/>
        <w:jc w:val="both"/>
        <w:rPr>
          <w:rFonts w:ascii="Arial" w:hAnsi="Arial" w:cs="Arial"/>
        </w:rPr>
      </w:pP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i</m:t>
        </m:r>
      </m:oMath>
      <w:r w:rsidR="007911CC">
        <w:rPr>
          <w:rFonts w:ascii="Arial" w:eastAsiaTheme="minorEastAsia" w:hAnsi="Arial" w:cs="Arial"/>
        </w:rPr>
        <w:t xml:space="preserve"> en su forma cartesiana es </w:t>
      </w:r>
      <m:oMath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ial"/>
                  </w:rPr>
                  <m:t>3</m:t>
                </m:r>
              </m:e>
            </m:rad>
            <m:r>
              <w:rPr>
                <w:rFonts w:ascii="Cambria Math" w:eastAsiaTheme="minorEastAsia" w:hAnsi="Cambria Math" w:cs="Arial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Arial"/>
                  </w:rPr>
                  <m:t>2</m:t>
                </m:r>
              </m:den>
            </m:f>
          </m:e>
        </m:d>
      </m:oMath>
      <w:r w:rsidR="00537F5F">
        <w:rPr>
          <w:rFonts w:ascii="Arial" w:eastAsiaTheme="minorEastAsia" w:hAnsi="Arial" w:cs="Arial"/>
        </w:rPr>
        <w:t>.</w:t>
      </w:r>
    </w:p>
    <w:p w14:paraId="60FEEF62" w14:textId="77777777" w:rsidR="006E48AD" w:rsidRPr="00330C3C" w:rsidRDefault="006E48AD" w:rsidP="008E0280">
      <w:pPr>
        <w:spacing w:after="0"/>
        <w:jc w:val="both"/>
        <w:rPr>
          <w:rFonts w:ascii="Arial" w:hAnsi="Arial" w:cs="Arial"/>
        </w:rPr>
      </w:pPr>
    </w:p>
    <w:p w14:paraId="2F32794A" w14:textId="4BA64F4F" w:rsidR="008B2E42" w:rsidRPr="00330C3C" w:rsidRDefault="005C2908" w:rsidP="008B2E42">
      <w:pPr>
        <w:spacing w:after="0"/>
        <w:jc w:val="both"/>
        <w:rPr>
          <w:rFonts w:ascii="Arial" w:eastAsia="Times New Roman" w:hAnsi="Arial" w:cs="Arial"/>
          <w:lang w:val="es-CO" w:eastAsia="es-CO"/>
        </w:rPr>
      </w:pPr>
      <w:r>
        <w:rPr>
          <w:rFonts w:ascii="Arial" w:hAnsi="Arial" w:cs="Arial"/>
          <w:highlight w:val="yellow"/>
        </w:rPr>
        <w:t>[</w:t>
      </w:r>
      <w:r w:rsidR="008B2E42" w:rsidRPr="00330C3C">
        <w:rPr>
          <w:rFonts w:ascii="Arial" w:hAnsi="Arial" w:cs="Arial"/>
          <w:highlight w:val="yellow"/>
        </w:rPr>
        <w:t>SECCIÓN</w:t>
      </w:r>
      <w:r w:rsidR="00C93582">
        <w:rPr>
          <w:rFonts w:ascii="Arial" w:hAnsi="Arial" w:cs="Arial"/>
          <w:highlight w:val="yellow"/>
        </w:rPr>
        <w:t>2]</w:t>
      </w:r>
      <w:r w:rsidR="008B2E42" w:rsidRPr="00330C3C">
        <w:rPr>
          <w:rFonts w:ascii="Arial" w:hAnsi="Arial" w:cs="Arial"/>
          <w:highlight w:val="yellow"/>
        </w:rPr>
        <w:t xml:space="preserve"> </w:t>
      </w:r>
      <w:r w:rsidR="00AD6DFA">
        <w:rPr>
          <w:rFonts w:ascii="Arial" w:hAnsi="Arial" w:cs="Arial"/>
          <w:b/>
        </w:rPr>
        <w:t xml:space="preserve"> 2.3</w:t>
      </w:r>
      <w:r w:rsidR="008B2E42" w:rsidRPr="00330C3C">
        <w:rPr>
          <w:rFonts w:ascii="Arial" w:hAnsi="Arial" w:cs="Arial"/>
          <w:b/>
        </w:rPr>
        <w:t xml:space="preserve"> La representación geométrica de un número complejo</w:t>
      </w:r>
    </w:p>
    <w:p w14:paraId="3E63DAEF" w14:textId="77777777" w:rsidR="007911CC" w:rsidRDefault="007911CC" w:rsidP="007A0D26">
      <w:pPr>
        <w:spacing w:after="0"/>
        <w:jc w:val="both"/>
        <w:rPr>
          <w:rFonts w:ascii="Arial" w:hAnsi="Arial" w:cs="Arial"/>
          <w:lang w:val="es-CO"/>
        </w:rPr>
      </w:pPr>
    </w:p>
    <w:p w14:paraId="17D2CE81" w14:textId="77777777" w:rsidR="006E48AD" w:rsidRDefault="006E48AD" w:rsidP="007A0D26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  <w:lang w:val="es-CO"/>
        </w:rPr>
        <w:t xml:space="preserve">A partir de la </w:t>
      </w:r>
      <w:r w:rsidR="007911CC">
        <w:rPr>
          <w:rFonts w:ascii="Arial" w:hAnsi="Arial" w:cs="Arial"/>
          <w:lang w:val="es-CO"/>
        </w:rPr>
        <w:t xml:space="preserve">representación </w:t>
      </w:r>
      <w:r w:rsidR="004B557D" w:rsidRPr="00330C3C">
        <w:rPr>
          <w:rFonts w:ascii="Arial" w:hAnsi="Arial" w:cs="Arial"/>
        </w:rPr>
        <w:t>geométrica</w:t>
      </w:r>
      <w:r w:rsidR="007911CC">
        <w:rPr>
          <w:rFonts w:ascii="Arial" w:hAnsi="Arial" w:cs="Arial"/>
        </w:rPr>
        <w:t xml:space="preserve"> de</w:t>
      </w:r>
      <w:r>
        <w:rPr>
          <w:rFonts w:ascii="Arial" w:hAnsi="Arial" w:cs="Arial"/>
        </w:rPr>
        <w:t xml:space="preserve"> un número complejo en su forma cartesiana, los</w:t>
      </w:r>
      <w:r w:rsidR="007911CC">
        <w:rPr>
          <w:rFonts w:ascii="Arial" w:hAnsi="Arial" w:cs="Arial"/>
        </w:rPr>
        <w:t xml:space="preserve"> números </w:t>
      </w:r>
      <w:r>
        <w:rPr>
          <w:rFonts w:ascii="Arial" w:hAnsi="Arial" w:cs="Arial"/>
        </w:rPr>
        <w:t xml:space="preserve">complejos pueden ser representados geométricamente en el plano complejo, que es similar al plano cartesiano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</w:rPr>
              <m:t>R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eastAsiaTheme="minorEastAsia" w:hAnsi="Arial" w:cs="Arial"/>
        </w:rPr>
        <w:t>.</w:t>
      </w:r>
    </w:p>
    <w:p w14:paraId="0D48EFE0" w14:textId="77777777" w:rsidR="006E48AD" w:rsidRDefault="006E48AD" w:rsidP="007A0D26">
      <w:pPr>
        <w:spacing w:after="0"/>
        <w:jc w:val="both"/>
        <w:rPr>
          <w:rFonts w:ascii="Arial" w:eastAsiaTheme="minorEastAsia" w:hAnsi="Arial" w:cs="Arial"/>
        </w:rPr>
      </w:pPr>
    </w:p>
    <w:p w14:paraId="42272304" w14:textId="77777777" w:rsidR="00B73EAE" w:rsidRPr="0052663D" w:rsidRDefault="0052663D" w:rsidP="007A0D26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n el plano complejo la representación geométrica de (</w:t>
      </w:r>
      <w:r w:rsidRPr="0052663D">
        <w:rPr>
          <w:rFonts w:ascii="Arial" w:hAnsi="Arial" w:cs="Arial"/>
          <w:i/>
        </w:rPr>
        <w:t>x, y</w:t>
      </w:r>
      <w:r>
        <w:rPr>
          <w:rFonts w:ascii="Arial" w:hAnsi="Arial" w:cs="Arial"/>
        </w:rPr>
        <w:t xml:space="preserve">) es un punto tal que </w:t>
      </w:r>
      <w:r w:rsidRPr="0052663D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está ubicado en el eje real e </w:t>
      </w:r>
      <w:r w:rsidRPr="0052663D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en el eje imaginario.  En general, a </w:t>
      </w:r>
      <w:r w:rsidR="009A4ED4" w:rsidRPr="00330C3C">
        <w:rPr>
          <w:rFonts w:ascii="Arial" w:hAnsi="Arial" w:cs="Arial"/>
        </w:rPr>
        <w:t>cualquier</w:t>
      </w:r>
      <w:r w:rsidR="00DD4288" w:rsidRPr="00330C3C">
        <w:rPr>
          <w:rFonts w:ascii="Arial" w:eastAsiaTheme="minorEastAsia" w:hAnsi="Arial" w:cs="Arial"/>
        </w:rPr>
        <w:t xml:space="preserve"> </w:t>
      </w:r>
      <w:proofErr w:type="spellStart"/>
      <w:proofErr w:type="gramStart"/>
      <w:r w:rsidR="00DD4288" w:rsidRPr="00330C3C">
        <w:rPr>
          <w:rFonts w:ascii="Arial" w:eastAsiaTheme="minorEastAsia" w:hAnsi="Arial" w:cs="Arial"/>
        </w:rPr>
        <w:t>numero</w:t>
      </w:r>
      <w:proofErr w:type="spellEnd"/>
      <w:proofErr w:type="gramEnd"/>
      <w:r w:rsidR="00DD4288" w:rsidRPr="00330C3C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complejo se le asocia</w:t>
      </w:r>
      <w:r w:rsidR="004A6C4C" w:rsidRPr="00330C3C">
        <w:rPr>
          <w:rFonts w:ascii="Arial" w:eastAsiaTheme="minorEastAsia" w:hAnsi="Arial" w:cs="Arial"/>
        </w:rPr>
        <w:t xml:space="preserve"> un punto en el plano</w:t>
      </w:r>
      <w:r w:rsidR="00B73EAE">
        <w:rPr>
          <w:rFonts w:ascii="Arial" w:eastAsiaTheme="minorEastAsia" w:hAnsi="Arial" w:cs="Arial"/>
        </w:rPr>
        <w:t xml:space="preserve"> complejo</w:t>
      </w:r>
      <w:r>
        <w:rPr>
          <w:rFonts w:ascii="Arial" w:eastAsiaTheme="minorEastAsia" w:hAnsi="Arial" w:cs="Arial"/>
        </w:rPr>
        <w:t>. Por ejemplo, la representación en el plano complejo del número 5 + 2</w:t>
      </w:r>
      <w:r w:rsidRPr="0052663D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es la representación</w:t>
      </w:r>
      <w:r w:rsidR="006D15F3">
        <w:rPr>
          <w:rFonts w:ascii="Arial" w:eastAsiaTheme="minorEastAsia" w:hAnsi="Arial" w:cs="Arial"/>
        </w:rPr>
        <w:t xml:space="preserve"> del punto (5, 2). </w:t>
      </w:r>
    </w:p>
    <w:p w14:paraId="72772498" w14:textId="77777777" w:rsidR="00B73EAE" w:rsidRDefault="00B73EAE" w:rsidP="007A0D26">
      <w:pPr>
        <w:spacing w:after="0"/>
        <w:jc w:val="both"/>
        <w:rPr>
          <w:rFonts w:ascii="Arial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C62A33" w:rsidRPr="00330C3C" w14:paraId="77ABB138" w14:textId="77777777" w:rsidTr="002817A8">
        <w:tc>
          <w:tcPr>
            <w:tcW w:w="9054" w:type="dxa"/>
            <w:gridSpan w:val="2"/>
            <w:shd w:val="clear" w:color="auto" w:fill="0D0D0D" w:themeFill="text1" w:themeFillTint="F2"/>
          </w:tcPr>
          <w:p w14:paraId="5FC3DABF" w14:textId="77777777" w:rsidR="00C62A33" w:rsidRPr="00330C3C" w:rsidRDefault="00C62A33" w:rsidP="002817A8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C62A33" w:rsidRPr="00330C3C" w14:paraId="2AF9B3B2" w14:textId="77777777" w:rsidTr="002817A8">
        <w:tc>
          <w:tcPr>
            <w:tcW w:w="2943" w:type="dxa"/>
          </w:tcPr>
          <w:p w14:paraId="10BA9766" w14:textId="77777777" w:rsidR="00C62A33" w:rsidRPr="00330C3C" w:rsidRDefault="00C62A33" w:rsidP="002817A8">
            <w:pPr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614EE6D0" w14:textId="77777777" w:rsidR="00C62A33" w:rsidRPr="00330C3C" w:rsidRDefault="00C62A33" w:rsidP="002817A8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 w:rsidR="00E05C29" w:rsidRPr="00330C3C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  <w:tr w:rsidR="00C62A33" w:rsidRPr="00330C3C" w14:paraId="118EAEE7" w14:textId="77777777" w:rsidTr="002817A8">
        <w:tc>
          <w:tcPr>
            <w:tcW w:w="2943" w:type="dxa"/>
          </w:tcPr>
          <w:p w14:paraId="486F905A" w14:textId="77777777" w:rsidR="00C62A33" w:rsidRPr="00330C3C" w:rsidRDefault="00C62A33" w:rsidP="002817A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7B019A9E" w14:textId="77777777" w:rsidR="00C62A33" w:rsidRPr="006D15F3" w:rsidRDefault="00C62A33" w:rsidP="00C62A33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Representación geométrica </w:t>
            </w:r>
            <w:r w:rsidR="006D15F3">
              <w:rPr>
                <w:rFonts w:ascii="Arial" w:hAnsi="Arial" w:cs="Arial"/>
                <w:sz w:val="24"/>
                <w:szCs w:val="24"/>
              </w:rPr>
              <w:t xml:space="preserve">de </w:t>
            </w:r>
            <w:r w:rsidR="006D15F3">
              <w:rPr>
                <w:rFonts w:ascii="Arial" w:eastAsiaTheme="minorEastAsia" w:hAnsi="Arial" w:cs="Arial"/>
              </w:rPr>
              <w:t>5 + 2</w:t>
            </w:r>
            <w:r w:rsidR="006D15F3" w:rsidRPr="0052663D">
              <w:rPr>
                <w:rFonts w:ascii="Arial" w:eastAsiaTheme="minorEastAsia" w:hAnsi="Arial" w:cs="Arial"/>
                <w:i/>
              </w:rPr>
              <w:t>i</w:t>
            </w:r>
            <w:r w:rsidR="006D15F3">
              <w:rPr>
                <w:rFonts w:ascii="Arial" w:eastAsiaTheme="minorEastAsia" w:hAnsi="Arial" w:cs="Arial"/>
              </w:rPr>
              <w:t>.</w:t>
            </w:r>
          </w:p>
          <w:p w14:paraId="07959C02" w14:textId="77777777" w:rsidR="00C62A33" w:rsidRPr="00330C3C" w:rsidRDefault="00C62A33" w:rsidP="002817A8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C62A33" w:rsidRPr="00330C3C" w14:paraId="4C361A6F" w14:textId="77777777" w:rsidTr="002817A8">
        <w:tc>
          <w:tcPr>
            <w:tcW w:w="2943" w:type="dxa"/>
          </w:tcPr>
          <w:p w14:paraId="29D893E9" w14:textId="77777777" w:rsidR="00C62A33" w:rsidRPr="00330C3C" w:rsidRDefault="00C62A33" w:rsidP="002817A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4AF09C3" w14:textId="5A293904" w:rsidR="00B723F8" w:rsidRDefault="001233C4" w:rsidP="00C62A33">
            <w:pPr>
              <w:jc w:val="both"/>
            </w:pPr>
            <w:r>
              <w:rPr>
                <w:sz w:val="24"/>
                <w:szCs w:val="24"/>
                <w:lang w:val="es-ES_tradnl"/>
              </w:rPr>
              <w:object w:dxaOrig="5205" w:dyaOrig="3420" w14:anchorId="66A81B39">
                <v:shape id="_x0000_i1040" type="#_x0000_t75" style="width:260.25pt;height:171pt" o:ole="">
                  <v:imagedata r:id="rId38" o:title=""/>
                </v:shape>
                <o:OLEObject Type="Embed" ProgID="PBrush" ShapeID="_x0000_i1040" DrawAspect="Content" ObjectID="_1496048008" r:id="rId39"/>
              </w:object>
            </w:r>
          </w:p>
          <w:p w14:paraId="7A167FEA" w14:textId="7A7D2A16" w:rsidR="00C62A33" w:rsidRPr="00B723F8" w:rsidRDefault="00B723F8" w:rsidP="001233C4">
            <w:pPr>
              <w:jc w:val="both"/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 w:rsidRPr="00B723F8">
              <w:rPr>
                <w:rFonts w:ascii="Arial" w:hAnsi="Arial" w:cs="Arial"/>
                <w:color w:val="FF0000"/>
                <w:sz w:val="24"/>
                <w:szCs w:val="24"/>
              </w:rPr>
              <w:t>HACER CUADRICULA</w:t>
            </w:r>
            <w:r w:rsidR="00C62A33" w:rsidRPr="00B723F8"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  <w:t xml:space="preserve"> </w:t>
            </w:r>
          </w:p>
        </w:tc>
      </w:tr>
      <w:tr w:rsidR="00C62A33" w:rsidRPr="00330C3C" w14:paraId="3C4314CB" w14:textId="77777777" w:rsidTr="002817A8">
        <w:tc>
          <w:tcPr>
            <w:tcW w:w="2943" w:type="dxa"/>
          </w:tcPr>
          <w:p w14:paraId="52A0F9DA" w14:textId="77777777" w:rsidR="00C62A33" w:rsidRPr="00375FC7" w:rsidRDefault="00C62A33" w:rsidP="002817A8">
            <w:pPr>
              <w:rPr>
                <w:rFonts w:ascii="Arial" w:hAnsi="Arial" w:cs="Arial"/>
                <w:sz w:val="24"/>
                <w:szCs w:val="24"/>
              </w:rPr>
            </w:pPr>
            <w:r w:rsidRPr="00375FC7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049DFEC2" w14:textId="77777777" w:rsidR="00C62A33" w:rsidRPr="00330C3C" w:rsidRDefault="006D15F3" w:rsidP="0065772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Representación geométrica </w:t>
            </w:r>
            <w:r>
              <w:rPr>
                <w:rFonts w:ascii="Arial" w:hAnsi="Arial" w:cs="Arial"/>
                <w:sz w:val="24"/>
                <w:szCs w:val="24"/>
              </w:rPr>
              <w:t xml:space="preserve">de </w:t>
            </w:r>
            <w:r w:rsidR="003654E5">
              <w:rPr>
                <w:rFonts w:ascii="Arial" w:eastAsiaTheme="minorEastAsia" w:hAnsi="Arial" w:cs="Arial"/>
              </w:rPr>
              <w:t xml:space="preserve">5 </w:t>
            </w:r>
            <w:r>
              <w:rPr>
                <w:rFonts w:ascii="Arial" w:eastAsiaTheme="minorEastAsia" w:hAnsi="Arial" w:cs="Arial"/>
              </w:rPr>
              <w:t>+ 2</w:t>
            </w:r>
            <w:r w:rsidRPr="0052663D">
              <w:rPr>
                <w:rFonts w:ascii="Arial" w:eastAsiaTheme="minorEastAsia" w:hAnsi="Arial" w:cs="Arial"/>
                <w:i/>
              </w:rPr>
              <w:t>i</w:t>
            </w:r>
            <w:r w:rsidR="00657721">
              <w:rPr>
                <w:rFonts w:ascii="Arial" w:eastAsiaTheme="minorEastAsia" w:hAnsi="Arial" w:cs="Arial"/>
              </w:rPr>
              <w:t xml:space="preserve"> en el plano complejo.</w:t>
            </w:r>
          </w:p>
        </w:tc>
      </w:tr>
    </w:tbl>
    <w:p w14:paraId="7481920D" w14:textId="77777777" w:rsidR="00DD4288" w:rsidRPr="00330C3C" w:rsidRDefault="00DD4288" w:rsidP="007A0D26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1661"/>
        <w:gridCol w:w="7167"/>
      </w:tblGrid>
      <w:tr w:rsidR="00573072" w:rsidRPr="00330C3C" w14:paraId="341C0F5E" w14:textId="77777777" w:rsidTr="00CA573D">
        <w:tc>
          <w:tcPr>
            <w:tcW w:w="8978" w:type="dxa"/>
            <w:gridSpan w:val="2"/>
            <w:shd w:val="clear" w:color="auto" w:fill="000000" w:themeFill="text1"/>
          </w:tcPr>
          <w:p w14:paraId="29CCE28D" w14:textId="77777777" w:rsidR="00573072" w:rsidRPr="00330C3C" w:rsidRDefault="0057307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573072" w:rsidRPr="00330C3C" w14:paraId="6CB65580" w14:textId="77777777" w:rsidTr="00537F5F">
        <w:tc>
          <w:tcPr>
            <w:tcW w:w="1668" w:type="dxa"/>
          </w:tcPr>
          <w:p w14:paraId="33866250" w14:textId="77777777" w:rsidR="00573072" w:rsidRPr="00330C3C" w:rsidRDefault="00573072" w:rsidP="00CA573D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310" w:type="dxa"/>
          </w:tcPr>
          <w:p w14:paraId="457676BF" w14:textId="77777777" w:rsidR="00573072" w:rsidRPr="00330C3C" w:rsidRDefault="00573072" w:rsidP="00CA573D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Plano de </w:t>
            </w:r>
            <w:proofErr w:type="spellStart"/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Argand</w:t>
            </w:r>
            <w:proofErr w:type="spellEnd"/>
          </w:p>
        </w:tc>
      </w:tr>
      <w:tr w:rsidR="00573072" w:rsidRPr="00330C3C" w14:paraId="3AD7EAF1" w14:textId="77777777" w:rsidTr="00537F5F">
        <w:tc>
          <w:tcPr>
            <w:tcW w:w="1668" w:type="dxa"/>
          </w:tcPr>
          <w:p w14:paraId="29FB00B8" w14:textId="77777777" w:rsidR="00573072" w:rsidRPr="00330C3C" w:rsidRDefault="00573072" w:rsidP="00CA573D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7310" w:type="dxa"/>
          </w:tcPr>
          <w:p w14:paraId="1D575801" w14:textId="77777777" w:rsidR="00573072" w:rsidRPr="00330C3C" w:rsidRDefault="00573072" w:rsidP="0065772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El plano complejo donde encontramos un eje real y un eje imaginario también se conoce como diagrama de </w:t>
            </w:r>
            <w:proofErr w:type="spellStart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Argand</w:t>
            </w:r>
            <w:proofErr w:type="spellEnd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>, su</w:t>
            </w: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 creación se </w:t>
            </w:r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le </w:t>
            </w: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atribuye a Jean Robert </w:t>
            </w:r>
            <w:proofErr w:type="spellStart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Argand</w:t>
            </w:r>
            <w:proofErr w:type="spellEnd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 ( </w:t>
            </w:r>
            <w:hyperlink r:id="rId40" w:tooltip="1768" w:history="1">
              <w:r w:rsidRPr="00330C3C">
                <w:rPr>
                  <w:rFonts w:ascii="Arial" w:hAnsi="Arial" w:cs="Arial"/>
                  <w:sz w:val="24"/>
                  <w:szCs w:val="24"/>
                  <w:lang w:val="es-CO"/>
                </w:rPr>
                <w:t>1768</w:t>
              </w:r>
            </w:hyperlink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-</w:t>
            </w:r>
            <w:hyperlink r:id="rId41" w:tooltip="1822" w:history="1">
              <w:r w:rsidRPr="00330C3C">
                <w:rPr>
                  <w:rFonts w:ascii="Arial" w:hAnsi="Arial" w:cs="Arial"/>
                  <w:sz w:val="24"/>
                  <w:szCs w:val="24"/>
                  <w:lang w:val="es-CO"/>
                </w:rPr>
                <w:t>1822</w:t>
              </w:r>
            </w:hyperlink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)</w:t>
            </w:r>
            <w:r w:rsidR="00C00ECC">
              <w:rPr>
                <w:rFonts w:ascii="Arial" w:hAnsi="Arial" w:cs="Arial"/>
                <w:sz w:val="24"/>
                <w:szCs w:val="24"/>
                <w:lang w:val="es-CO"/>
              </w:rPr>
              <w:t xml:space="preserve"> donde X es eje real,  </w:t>
            </w:r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y </w:t>
            </w:r>
            <w:proofErr w:type="spellStart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>Y</w:t>
            </w:r>
            <w:proofErr w:type="spellEnd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 el eje imaginario.</w:t>
            </w:r>
          </w:p>
        </w:tc>
      </w:tr>
    </w:tbl>
    <w:p w14:paraId="085CEB75" w14:textId="77777777" w:rsidR="00B90153" w:rsidRDefault="00B90153" w:rsidP="00DD4288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BA1EFE" w:rsidRPr="00330C3C" w14:paraId="2B86C127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1FD78E9C" w14:textId="77777777" w:rsidR="00BA1EFE" w:rsidRPr="00330C3C" w:rsidRDefault="00BA1EFE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BA1EFE" w:rsidRPr="00330C3C" w14:paraId="5E926C97" w14:textId="77777777" w:rsidTr="001233C4">
        <w:tc>
          <w:tcPr>
            <w:tcW w:w="2518" w:type="dxa"/>
          </w:tcPr>
          <w:p w14:paraId="6BACBDC5" w14:textId="77777777" w:rsidR="00BA1EFE" w:rsidRPr="00330C3C" w:rsidRDefault="00BA1EFE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CF92F24" w14:textId="30230347" w:rsidR="00BA1EFE" w:rsidRPr="00330C3C" w:rsidRDefault="00BA1EFE" w:rsidP="00EF6C6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</w:t>
            </w:r>
            <w:r w:rsidR="00EF6C6C">
              <w:rPr>
                <w:rFonts w:ascii="Arial" w:hAnsi="Arial" w:cs="Arial"/>
                <w:sz w:val="24"/>
                <w:szCs w:val="24"/>
              </w:rPr>
              <w:t>A</w:t>
            </w:r>
            <w:r>
              <w:rPr>
                <w:rFonts w:ascii="Arial" w:hAnsi="Arial" w:cs="Arial"/>
                <w:sz w:val="24"/>
                <w:szCs w:val="24"/>
              </w:rPr>
              <w:t>_</w:t>
            </w:r>
            <w:r w:rsidRPr="00330C3C">
              <w:rPr>
                <w:rFonts w:ascii="Arial" w:hAnsi="Arial" w:cs="Arial"/>
                <w:sz w:val="24"/>
                <w:szCs w:val="24"/>
              </w:rPr>
              <w:t>09_03_CO_REC</w:t>
            </w:r>
            <w:r w:rsidR="00200605">
              <w:rPr>
                <w:rFonts w:ascii="Arial" w:hAnsi="Arial" w:cs="Arial"/>
                <w:sz w:val="24"/>
                <w:szCs w:val="24"/>
              </w:rPr>
              <w:t>5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BA1EFE" w:rsidRPr="00330C3C" w14:paraId="1DD8F561" w14:textId="77777777" w:rsidTr="001233C4">
        <w:tc>
          <w:tcPr>
            <w:tcW w:w="2518" w:type="dxa"/>
          </w:tcPr>
          <w:p w14:paraId="325CC801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C719E77" w14:textId="60A6BE00" w:rsidR="00BA1EFE" w:rsidRPr="001E68EB" w:rsidRDefault="001E68EB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1E68EB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Representación geométrica, módulo y conjugado de un número complejo</w:t>
            </w:r>
          </w:p>
        </w:tc>
      </w:tr>
      <w:tr w:rsidR="00BA1EFE" w:rsidRPr="00330C3C" w14:paraId="469E2F2E" w14:textId="77777777" w:rsidTr="001233C4">
        <w:tc>
          <w:tcPr>
            <w:tcW w:w="2518" w:type="dxa"/>
          </w:tcPr>
          <w:p w14:paraId="274A3BEB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5E96A41" w14:textId="4DAEBE9C" w:rsidR="00BA1EFE" w:rsidRPr="001E68EB" w:rsidRDefault="001E68EB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1E68EB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Interactivo que explica la representación geométrica, el módulo y el conjugado de un número complejo</w:t>
            </w:r>
          </w:p>
        </w:tc>
      </w:tr>
    </w:tbl>
    <w:p w14:paraId="2477B7EC" w14:textId="77777777" w:rsidR="00BA1EFE" w:rsidRDefault="00BA1EFE" w:rsidP="00DD4288">
      <w:pPr>
        <w:spacing w:after="0"/>
        <w:jc w:val="both"/>
        <w:rPr>
          <w:rFonts w:ascii="Arial" w:hAnsi="Arial" w:cs="Arial"/>
          <w:highlight w:val="yellow"/>
        </w:rPr>
      </w:pPr>
    </w:p>
    <w:p w14:paraId="6FC19B0D" w14:textId="463D6E2E" w:rsidR="00DD4288" w:rsidRPr="00330C3C" w:rsidRDefault="005C2908" w:rsidP="00DD4288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604718">
        <w:rPr>
          <w:rFonts w:ascii="Arial" w:hAnsi="Arial" w:cs="Arial"/>
          <w:highlight w:val="yellow"/>
        </w:rPr>
        <w:t>SECCIÓN 2</w:t>
      </w:r>
      <w:r w:rsidR="00DD4288" w:rsidRPr="005C2908">
        <w:rPr>
          <w:rFonts w:ascii="Arial" w:hAnsi="Arial" w:cs="Arial"/>
          <w:highlight w:val="yellow"/>
        </w:rPr>
        <w:t>]</w:t>
      </w:r>
      <w:r w:rsidR="00DD428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2.4</w:t>
      </w:r>
      <w:r w:rsidR="00DD4288" w:rsidRPr="00330C3C">
        <w:rPr>
          <w:rFonts w:ascii="Arial" w:hAnsi="Arial" w:cs="Arial"/>
          <w:b/>
        </w:rPr>
        <w:t xml:space="preserve"> El </w:t>
      </w:r>
      <w:r w:rsidR="00C93582">
        <w:rPr>
          <w:rFonts w:ascii="Arial" w:hAnsi="Arial" w:cs="Arial"/>
          <w:b/>
        </w:rPr>
        <w:t xml:space="preserve">módulo </w:t>
      </w:r>
      <w:r w:rsidR="00DD4288" w:rsidRPr="00330C3C">
        <w:rPr>
          <w:rFonts w:ascii="Arial" w:hAnsi="Arial" w:cs="Arial"/>
          <w:b/>
        </w:rPr>
        <w:t>de un número complejo</w:t>
      </w:r>
    </w:p>
    <w:p w14:paraId="716640B9" w14:textId="77777777" w:rsidR="00DD4288" w:rsidRPr="00330C3C" w:rsidRDefault="00DD4288" w:rsidP="007A0D26">
      <w:pPr>
        <w:spacing w:after="0"/>
        <w:jc w:val="both"/>
        <w:rPr>
          <w:rFonts w:ascii="Arial" w:hAnsi="Arial" w:cs="Arial"/>
          <w:lang w:val="es-ES"/>
        </w:rPr>
      </w:pPr>
    </w:p>
    <w:p w14:paraId="7ACDF4E9" w14:textId="77777777" w:rsidR="002C11C6" w:rsidRDefault="00B73EAE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B73EAE">
        <w:rPr>
          <w:rFonts w:ascii="Arial" w:hAnsi="Arial" w:cs="Arial"/>
          <w:lang w:val="es-ES"/>
        </w:rPr>
        <w:t>En el plano complejo</w:t>
      </w:r>
      <w:r w:rsidR="002C11C6">
        <w:rPr>
          <w:rFonts w:ascii="Arial" w:hAnsi="Arial" w:cs="Arial"/>
          <w:lang w:val="es-ES"/>
        </w:rPr>
        <w:t xml:space="preserve">, el </w:t>
      </w:r>
      <w:r w:rsidR="002C11C6">
        <w:rPr>
          <w:rFonts w:ascii="Arial" w:hAnsi="Arial" w:cs="Arial"/>
          <w:b/>
          <w:lang w:val="es-ES"/>
        </w:rPr>
        <w:t>mó</w:t>
      </w:r>
      <w:r w:rsidR="002E407B" w:rsidRPr="00330C3C">
        <w:rPr>
          <w:rFonts w:ascii="Arial" w:hAnsi="Arial" w:cs="Arial"/>
          <w:b/>
          <w:lang w:val="es-ES"/>
        </w:rPr>
        <w:t>dulo</w:t>
      </w:r>
      <w:r w:rsidR="002E407B" w:rsidRPr="00330C3C">
        <w:rPr>
          <w:rFonts w:ascii="Arial" w:hAnsi="Arial" w:cs="Arial"/>
          <w:lang w:val="es-ES"/>
        </w:rPr>
        <w:t xml:space="preserve"> </w:t>
      </w:r>
      <w:r w:rsidR="00573072" w:rsidRPr="00330C3C">
        <w:rPr>
          <w:rFonts w:ascii="Arial" w:hAnsi="Arial" w:cs="Arial"/>
          <w:lang w:val="es-ES"/>
        </w:rPr>
        <w:t>de</w:t>
      </w:r>
      <w:r w:rsidR="002C11C6">
        <w:rPr>
          <w:rFonts w:ascii="Arial" w:hAnsi="Arial" w:cs="Arial"/>
          <w:lang w:val="es-ES"/>
        </w:rPr>
        <w:t xml:space="preserve"> un </w:t>
      </w:r>
      <w:r w:rsidR="00573072" w:rsidRPr="00330C3C">
        <w:rPr>
          <w:rFonts w:ascii="Arial" w:hAnsi="Arial" w:cs="Arial"/>
          <w:lang w:val="es-ES"/>
        </w:rPr>
        <w:t>número complejo</w:t>
      </w:r>
      <w:r w:rsidR="002C11C6">
        <w:rPr>
          <w:rFonts w:ascii="Arial" w:hAnsi="Arial" w:cs="Arial"/>
          <w:lang w:val="es-ES"/>
        </w:rPr>
        <w:t xml:space="preserve"> se define como </w:t>
      </w:r>
      <w:r>
        <w:rPr>
          <w:rFonts w:ascii="Arial" w:hAnsi="Arial" w:cs="Arial"/>
          <w:lang w:val="es-ES"/>
        </w:rPr>
        <w:t>la distancia entre el punto de origen del plano complejo</w:t>
      </w:r>
      <w:r w:rsidR="002C11C6">
        <w:rPr>
          <w:rFonts w:ascii="Arial" w:hAnsi="Arial" w:cs="Arial"/>
          <w:lang w:val="es-ES"/>
        </w:rPr>
        <w:t>,</w:t>
      </w:r>
      <w:r>
        <w:rPr>
          <w:rFonts w:ascii="Arial" w:hAnsi="Arial" w:cs="Arial"/>
          <w:lang w:val="es-ES"/>
        </w:rPr>
        <w:t xml:space="preserve"> con coordenadas</w:t>
      </w:r>
      <w:r w:rsidR="002C11C6">
        <w:rPr>
          <w:rFonts w:ascii="Arial" w:hAnsi="Arial" w:cs="Arial"/>
          <w:lang w:val="es-ES"/>
        </w:rPr>
        <w:t xml:space="preserve"> (0, 0)</w:t>
      </w:r>
      <w:r>
        <w:rPr>
          <w:rFonts w:ascii="Arial" w:eastAsiaTheme="minorEastAsia" w:hAnsi="Arial" w:cs="Arial"/>
          <w:lang w:val="es-ES"/>
        </w:rPr>
        <w:t xml:space="preserve"> y el punto que representa el numero complejo</w:t>
      </w:r>
      <w:r w:rsidR="002C11C6">
        <w:rPr>
          <w:rFonts w:ascii="Arial" w:eastAsiaTheme="minorEastAsia" w:hAnsi="Arial" w:cs="Arial"/>
          <w:lang w:val="es-ES"/>
        </w:rPr>
        <w:t xml:space="preserve">. </w:t>
      </w:r>
    </w:p>
    <w:p w14:paraId="4A398AA7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1C88F3D3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l módulo de un número complejo </w:t>
      </w:r>
      <w:r w:rsidRPr="002C11C6">
        <w:rPr>
          <w:rFonts w:ascii="Arial" w:eastAsiaTheme="minorEastAsia" w:hAnsi="Arial" w:cs="Arial"/>
          <w:i/>
          <w:lang w:val="es-ES"/>
        </w:rPr>
        <w:t xml:space="preserve">x + </w:t>
      </w:r>
      <w:proofErr w:type="spellStart"/>
      <w:r w:rsidRPr="002C11C6">
        <w:rPr>
          <w:rFonts w:ascii="Arial" w:eastAsiaTheme="minorEastAsia" w:hAnsi="Arial" w:cs="Arial"/>
          <w:i/>
          <w:lang w:val="es-ES"/>
        </w:rPr>
        <w:t>yi</w:t>
      </w:r>
      <w:proofErr w:type="spellEnd"/>
      <w:r>
        <w:rPr>
          <w:rFonts w:ascii="Arial" w:eastAsiaTheme="minorEastAsia" w:hAnsi="Arial" w:cs="Arial"/>
          <w:lang w:val="es-ES"/>
        </w:rPr>
        <w:t xml:space="preserve"> </w:t>
      </w:r>
      <w:r w:rsidR="00E80208">
        <w:rPr>
          <w:rFonts w:ascii="Arial" w:eastAsiaTheme="minorEastAsia" w:hAnsi="Arial" w:cs="Arial"/>
          <w:lang w:val="es-ES"/>
        </w:rPr>
        <w:t xml:space="preserve">se representa </w:t>
      </w:r>
      <m:oMath>
        <m:d>
          <m:dPr>
            <m:begChr m:val="|"/>
            <m:endChr m:val="|"/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 w:cs="Arial"/>
                <w:lang w:val="es-ES"/>
              </w:rPr>
              <m:t>x+yi</m:t>
            </m:r>
          </m:e>
        </m:d>
      </m:oMath>
      <w:r w:rsidR="00E80208">
        <w:rPr>
          <w:rFonts w:ascii="Arial" w:eastAsiaTheme="minorEastAsia" w:hAnsi="Arial" w:cs="Arial"/>
          <w:lang w:val="es-ES"/>
        </w:rPr>
        <w:t xml:space="preserve"> y </w:t>
      </w:r>
      <w:r>
        <w:rPr>
          <w:rFonts w:ascii="Arial" w:eastAsiaTheme="minorEastAsia" w:hAnsi="Arial" w:cs="Arial"/>
          <w:lang w:val="es-ES"/>
        </w:rPr>
        <w:t>es igual a:</w:t>
      </w:r>
    </w:p>
    <w:p w14:paraId="4CFEA03F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5F566C5F" w14:textId="77777777" w:rsidR="002C11C6" w:rsidRDefault="00F55B40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x+y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</m:e>
          </m:rad>
        </m:oMath>
      </m:oMathPara>
    </w:p>
    <w:p w14:paraId="11887066" w14:textId="77777777" w:rsidR="00284832" w:rsidRDefault="00284832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3A4CC482" w14:textId="77777777" w:rsidR="002E407B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>Por ejemplo, el módulo del número 2 + 3</w:t>
      </w:r>
      <w:r w:rsidRPr="002C11C6">
        <w:rPr>
          <w:rFonts w:ascii="Arial" w:eastAsiaTheme="minorEastAsia" w:hAnsi="Arial" w:cs="Arial"/>
          <w:i/>
          <w:lang w:val="es-ES"/>
        </w:rPr>
        <w:t>i</w:t>
      </w:r>
      <w:r>
        <w:rPr>
          <w:rFonts w:ascii="Arial" w:eastAsiaTheme="minorEastAsia" w:hAnsi="Arial" w:cs="Arial"/>
          <w:lang w:val="es-ES"/>
        </w:rPr>
        <w:t xml:space="preserve"> es igual a:</w:t>
      </w:r>
    </w:p>
    <w:p w14:paraId="2E1B85B2" w14:textId="77777777" w:rsidR="002C11C6" w:rsidRDefault="002C11C6" w:rsidP="002C11C6">
      <w:pPr>
        <w:spacing w:after="0"/>
        <w:jc w:val="center"/>
        <w:rPr>
          <w:rFonts w:ascii="Arial" w:eastAsiaTheme="minorEastAsia" w:hAnsi="Arial" w:cs="Arial"/>
          <w:lang w:val="es-ES"/>
        </w:rPr>
      </w:pPr>
    </w:p>
    <w:p w14:paraId="70E4C8AA" w14:textId="77777777" w:rsidR="002C11C6" w:rsidRDefault="00F55B40" w:rsidP="002C11C6">
      <w:pPr>
        <w:spacing w:after="0"/>
        <w:jc w:val="center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2+3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r>
                <w:rPr>
                  <w:rFonts w:ascii="Cambria Math" w:eastAsiaTheme="minorEastAsia" w:hAnsi="Arial" w:cs="Arial"/>
                  <w:lang w:val="es-ES"/>
                </w:rPr>
                <m:t>4+9</m:t>
              </m:r>
            </m:e>
          </m:ra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r>
                <w:rPr>
                  <w:rFonts w:ascii="Cambria Math" w:eastAsiaTheme="minorEastAsia" w:hAnsi="Arial" w:cs="Arial"/>
                  <w:lang w:val="es-ES"/>
                </w:rPr>
                <m:t>13</m:t>
              </m:r>
            </m:e>
          </m:rad>
        </m:oMath>
      </m:oMathPara>
    </w:p>
    <w:p w14:paraId="13F31B25" w14:textId="77777777" w:rsidR="002E407B" w:rsidRPr="00330C3C" w:rsidRDefault="002E407B" w:rsidP="00CA173B">
      <w:pPr>
        <w:pStyle w:val="Prrafodelista"/>
        <w:spacing w:after="0"/>
        <w:jc w:val="both"/>
        <w:rPr>
          <w:rFonts w:ascii="Arial" w:hAnsi="Arial" w:cs="Arial"/>
          <w:lang w:val="es-ES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04718" w:rsidRPr="00330C3C" w14:paraId="714F30F8" w14:textId="77777777" w:rsidTr="00A278AC">
        <w:tc>
          <w:tcPr>
            <w:tcW w:w="9054" w:type="dxa"/>
            <w:gridSpan w:val="2"/>
            <w:shd w:val="clear" w:color="auto" w:fill="0D0D0D" w:themeFill="text1" w:themeFillTint="F2"/>
          </w:tcPr>
          <w:p w14:paraId="706517CE" w14:textId="77777777" w:rsidR="00604718" w:rsidRPr="00330C3C" w:rsidRDefault="00604718" w:rsidP="00A278AC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604718" w:rsidRPr="00330C3C" w14:paraId="0DCCF8EB" w14:textId="77777777" w:rsidTr="00A278AC">
        <w:tc>
          <w:tcPr>
            <w:tcW w:w="2943" w:type="dxa"/>
          </w:tcPr>
          <w:p w14:paraId="0616931B" w14:textId="77777777" w:rsidR="00604718" w:rsidRPr="00330C3C" w:rsidRDefault="00604718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2B1633C6" w14:textId="77777777" w:rsidR="00604718" w:rsidRPr="00330C3C" w:rsidRDefault="00604718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 w:rsidR="00583C02">
              <w:rPr>
                <w:rFonts w:ascii="Arial" w:hAnsi="Arial" w:cs="Arial"/>
                <w:sz w:val="24"/>
                <w:szCs w:val="24"/>
              </w:rPr>
              <w:t>5</w:t>
            </w:r>
          </w:p>
        </w:tc>
      </w:tr>
      <w:tr w:rsidR="00604718" w:rsidRPr="00330C3C" w14:paraId="25885DB7" w14:textId="77777777" w:rsidTr="00A278AC">
        <w:tc>
          <w:tcPr>
            <w:tcW w:w="2943" w:type="dxa"/>
          </w:tcPr>
          <w:p w14:paraId="0B75F583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47586786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>
              <w:rPr>
                <w:rFonts w:ascii="Arial" w:hAnsi="Arial" w:cs="Arial"/>
                <w:sz w:val="24"/>
                <w:szCs w:val="24"/>
              </w:rPr>
              <w:t xml:space="preserve"> de un</w:t>
            </w:r>
            <w:r w:rsidR="00284832">
              <w:rPr>
                <w:rFonts w:ascii="Arial" w:hAnsi="Arial" w:cs="Arial"/>
                <w:sz w:val="24"/>
                <w:szCs w:val="24"/>
              </w:rPr>
              <w:t xml:space="preserve"> nú</w:t>
            </w:r>
            <w:r w:rsidRPr="00330C3C">
              <w:rPr>
                <w:rFonts w:ascii="Arial" w:hAnsi="Arial" w:cs="Arial"/>
                <w:sz w:val="24"/>
                <w:szCs w:val="24"/>
              </w:rPr>
              <w:t>mero complejo</w:t>
            </w:r>
            <w:r>
              <w:rPr>
                <w:rFonts w:ascii="Arial" w:hAnsi="Arial" w:cs="Arial"/>
                <w:sz w:val="24"/>
                <w:szCs w:val="24"/>
              </w:rPr>
              <w:t xml:space="preserve"> y</w:t>
            </w:r>
            <w:r w:rsidR="00284832">
              <w:rPr>
                <w:rFonts w:ascii="Arial" w:hAnsi="Arial" w:cs="Arial"/>
                <w:sz w:val="24"/>
                <w:szCs w:val="24"/>
              </w:rPr>
              <w:t xml:space="preserve">  su mó</w:t>
            </w:r>
            <w:r w:rsidR="00583C02">
              <w:rPr>
                <w:rFonts w:ascii="Arial" w:hAnsi="Arial" w:cs="Arial"/>
                <w:sz w:val="24"/>
                <w:szCs w:val="24"/>
              </w:rPr>
              <w:t xml:space="preserve">dulo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604718" w:rsidRPr="00330C3C" w14:paraId="7EFBE3E3" w14:textId="77777777" w:rsidTr="00A278AC">
        <w:tc>
          <w:tcPr>
            <w:tcW w:w="2943" w:type="dxa"/>
          </w:tcPr>
          <w:p w14:paraId="7B800DBE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A9C312C" w14:textId="77777777" w:rsidR="00604718" w:rsidRPr="00330C3C" w:rsidRDefault="002C11C6" w:rsidP="00A278A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615" w:dyaOrig="2520" w14:anchorId="19C9BB44">
                <v:shape id="_x0000_i1041" type="#_x0000_t75" style="width:180.75pt;height:126pt" o:ole="">
                  <v:imagedata r:id="rId42" o:title=""/>
                </v:shape>
                <o:OLEObject Type="Embed" ProgID="PBrush" ShapeID="_x0000_i1041" DrawAspect="Content" ObjectID="_1496048009" r:id="rId43"/>
              </w:object>
            </w:r>
          </w:p>
          <w:p w14:paraId="55176EA0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604718" w:rsidRPr="00330C3C" w14:paraId="069A8B96" w14:textId="77777777" w:rsidTr="00A278AC">
        <w:tc>
          <w:tcPr>
            <w:tcW w:w="2943" w:type="dxa"/>
          </w:tcPr>
          <w:p w14:paraId="20626DA8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7B1598F9" w14:textId="7A799F3C" w:rsidR="00604718" w:rsidRPr="00330C3C" w:rsidRDefault="002C11C6" w:rsidP="002C11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pres</w:t>
            </w:r>
            <w:r w:rsidR="006840A5">
              <w:rPr>
                <w:rFonts w:ascii="Arial" w:hAnsi="Arial" w:cs="Arial"/>
                <w:sz w:val="24"/>
                <w:szCs w:val="24"/>
              </w:rPr>
              <w:t>entació</w:t>
            </w:r>
            <w:r w:rsidR="00604718">
              <w:rPr>
                <w:rFonts w:ascii="Arial" w:hAnsi="Arial" w:cs="Arial"/>
                <w:sz w:val="24"/>
                <w:szCs w:val="24"/>
              </w:rPr>
              <w:t xml:space="preserve">n geométrica </w:t>
            </w:r>
            <w:r>
              <w:rPr>
                <w:rFonts w:ascii="Arial" w:hAnsi="Arial" w:cs="Arial"/>
                <w:sz w:val="24"/>
                <w:szCs w:val="24"/>
              </w:rPr>
              <w:t xml:space="preserve">del </w:t>
            </w:r>
            <w:r w:rsidR="00604718">
              <w:rPr>
                <w:rFonts w:ascii="Arial" w:hAnsi="Arial" w:cs="Arial"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</w:rPr>
              <w:t>ú</w:t>
            </w:r>
            <w:r w:rsidR="00604718">
              <w:rPr>
                <w:rFonts w:ascii="Arial" w:hAnsi="Arial" w:cs="Arial"/>
                <w:sz w:val="24"/>
                <w:szCs w:val="24"/>
              </w:rPr>
              <w:t>mero complejo</w:t>
            </w:r>
            <w:r>
              <w:rPr>
                <w:rFonts w:ascii="Arial" w:hAnsi="Arial" w:cs="Arial"/>
                <w:sz w:val="24"/>
                <w:szCs w:val="24"/>
              </w:rPr>
              <w:t xml:space="preserve"> 2 + 3</w:t>
            </w:r>
            <w:r w:rsidRPr="00284832">
              <w:rPr>
                <w:rFonts w:ascii="Arial" w:hAnsi="Arial" w:cs="Arial"/>
                <w:i/>
                <w:sz w:val="24"/>
                <w:szCs w:val="24"/>
              </w:rPr>
              <w:t>i</w:t>
            </w:r>
            <w:r>
              <w:rPr>
                <w:rFonts w:ascii="Arial" w:hAnsi="Arial" w:cs="Arial"/>
                <w:sz w:val="24"/>
                <w:szCs w:val="24"/>
              </w:rPr>
              <w:t xml:space="preserve"> y su 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m</w:t>
            </w:r>
            <w:r w:rsidR="00C644D5">
              <w:rPr>
                <w:rFonts w:ascii="Arial" w:hAnsi="Arial" w:cs="Arial"/>
                <w:sz w:val="24"/>
                <w:szCs w:val="24"/>
              </w:rPr>
              <w:t>ódulo</w:t>
            </w:r>
            <w:r>
              <w:rPr>
                <w:rFonts w:ascii="Arial" w:hAnsi="Arial" w:cs="Arial"/>
                <w:sz w:val="24"/>
                <w:szCs w:val="24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3</m:t>
                  </m:r>
                </m:e>
              </m:rad>
            </m:oMath>
            <w:r>
              <w:rPr>
                <w:rFonts w:ascii="Arial" w:eastAsiaTheme="minorEastAsia" w:hAnsi="Arial" w:cs="Arial"/>
                <w:lang w:val="es-ES"/>
              </w:rPr>
              <w:t>.</w:t>
            </w:r>
            <w:proofErr w:type="gramEnd"/>
          </w:p>
        </w:tc>
      </w:tr>
    </w:tbl>
    <w:p w14:paraId="71E9A82B" w14:textId="77777777" w:rsidR="00604718" w:rsidRDefault="00604718" w:rsidP="006F6077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BA1EFE" w:rsidRPr="00330C3C" w14:paraId="33166435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5C6BEAAA" w14:textId="77777777" w:rsidR="00BA1EFE" w:rsidRPr="00330C3C" w:rsidRDefault="00BA1EFE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BA1EFE" w:rsidRPr="00330C3C" w14:paraId="04B88722" w14:textId="77777777" w:rsidTr="001233C4">
        <w:tc>
          <w:tcPr>
            <w:tcW w:w="2518" w:type="dxa"/>
          </w:tcPr>
          <w:p w14:paraId="7D0F2708" w14:textId="77777777" w:rsidR="00BA1EFE" w:rsidRPr="00330C3C" w:rsidRDefault="00BA1EFE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lastRenderedPageBreak/>
              <w:t>Código</w:t>
            </w:r>
          </w:p>
        </w:tc>
        <w:tc>
          <w:tcPr>
            <w:tcW w:w="6515" w:type="dxa"/>
          </w:tcPr>
          <w:p w14:paraId="49595FAF" w14:textId="628FE917" w:rsidR="00BA1EFE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6</w:t>
            </w:r>
            <w:r w:rsidR="00BA1EFE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BA1EFE" w:rsidRPr="00330C3C" w14:paraId="73D9124E" w14:textId="77777777" w:rsidTr="001233C4">
        <w:tc>
          <w:tcPr>
            <w:tcW w:w="2518" w:type="dxa"/>
          </w:tcPr>
          <w:p w14:paraId="3624CC90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CC88668" w14:textId="4C197DB7" w:rsidR="00BA1EFE" w:rsidRPr="00942C48" w:rsidRDefault="00942C4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942C48">
              <w:rPr>
                <w:rFonts w:ascii="Arial" w:hAnsi="Arial" w:cs="Arial"/>
                <w:sz w:val="24"/>
                <w:szCs w:val="24"/>
                <w:lang w:val="es-ES_tradnl"/>
              </w:rPr>
              <w:t>Practica el cálculo del módulo de un número complejo</w:t>
            </w:r>
          </w:p>
        </w:tc>
      </w:tr>
      <w:tr w:rsidR="00BA1EFE" w:rsidRPr="00330C3C" w14:paraId="0047D7AF" w14:textId="77777777" w:rsidTr="001233C4">
        <w:tc>
          <w:tcPr>
            <w:tcW w:w="2518" w:type="dxa"/>
          </w:tcPr>
          <w:p w14:paraId="69A021F6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49B98F6" w14:textId="69AC09AE" w:rsidR="00BA1EFE" w:rsidRPr="00942C48" w:rsidRDefault="00942C4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942C48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vidad para calcular el módulo de números complejos </w:t>
            </w:r>
          </w:p>
        </w:tc>
      </w:tr>
    </w:tbl>
    <w:p w14:paraId="57D38B60" w14:textId="58A61664" w:rsidR="002E6F49" w:rsidRDefault="002E6F49" w:rsidP="006F6077">
      <w:pPr>
        <w:spacing w:after="0"/>
        <w:jc w:val="both"/>
        <w:rPr>
          <w:rFonts w:ascii="Arial" w:hAnsi="Arial" w:cs="Arial"/>
          <w:highlight w:val="yellow"/>
        </w:rPr>
      </w:pPr>
    </w:p>
    <w:p w14:paraId="76B5D750" w14:textId="237220F5" w:rsidR="002E6F49" w:rsidRDefault="002E6F49" w:rsidP="006F6077">
      <w:pPr>
        <w:spacing w:after="0"/>
        <w:jc w:val="both"/>
        <w:rPr>
          <w:rFonts w:ascii="Arial" w:hAnsi="Arial" w:cs="Arial"/>
          <w:b/>
        </w:rPr>
      </w:pPr>
      <w:r w:rsidRPr="002E6F49">
        <w:rPr>
          <w:rFonts w:ascii="Arial" w:hAnsi="Arial" w:cs="Arial"/>
          <w:b/>
        </w:rPr>
        <w:t>Aplicación de los números complejos en la electricidad</w:t>
      </w:r>
    </w:p>
    <w:p w14:paraId="4CEA426C" w14:textId="77777777" w:rsidR="00BD1F6B" w:rsidRPr="002E6F49" w:rsidRDefault="00BD1F6B" w:rsidP="006F6077">
      <w:pPr>
        <w:spacing w:after="0"/>
        <w:jc w:val="both"/>
        <w:rPr>
          <w:rFonts w:ascii="Arial" w:hAnsi="Arial" w:cs="Arial"/>
          <w:b/>
        </w:rPr>
      </w:pPr>
    </w:p>
    <w:p w14:paraId="6C7AB034" w14:textId="582682D5" w:rsidR="001116FE" w:rsidRPr="001116FE" w:rsidRDefault="008C6906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n electricidad, </w:t>
      </w:r>
      <w:r w:rsidR="00C13A3D" w:rsidRPr="001116FE">
        <w:rPr>
          <w:rFonts w:ascii="Arial" w:hAnsi="Arial" w:cs="Arial"/>
        </w:rPr>
        <w:t>cuando en</w:t>
      </w:r>
      <w:r w:rsidR="00620482" w:rsidRPr="001116FE">
        <w:rPr>
          <w:rFonts w:ascii="Arial" w:hAnsi="Arial" w:cs="Arial"/>
        </w:rPr>
        <w:t xml:space="preserve"> un mismo circuito</w:t>
      </w:r>
      <w:r w:rsidR="00AD5914">
        <w:rPr>
          <w:rFonts w:ascii="Arial" w:hAnsi="Arial" w:cs="Arial"/>
        </w:rPr>
        <w:t xml:space="preserve"> </w:t>
      </w:r>
      <w:r w:rsidR="00620482" w:rsidRPr="001116FE">
        <w:rPr>
          <w:rFonts w:ascii="Arial" w:hAnsi="Arial" w:cs="Arial"/>
        </w:rPr>
        <w:t>circula corr</w:t>
      </w:r>
      <w:r w:rsidR="00C13A3D" w:rsidRPr="001116FE">
        <w:rPr>
          <w:rFonts w:ascii="Arial" w:hAnsi="Arial" w:cs="Arial"/>
        </w:rPr>
        <w:t>i</w:t>
      </w:r>
      <w:r w:rsidR="00620482" w:rsidRPr="001116FE">
        <w:rPr>
          <w:rFonts w:ascii="Arial" w:hAnsi="Arial" w:cs="Arial"/>
        </w:rPr>
        <w:t>e</w:t>
      </w:r>
      <w:r w:rsidR="00C13A3D" w:rsidRPr="001116FE">
        <w:rPr>
          <w:rFonts w:ascii="Arial" w:hAnsi="Arial" w:cs="Arial"/>
        </w:rPr>
        <w:t>nte alterna por resistencias, condensadores y bobinas</w:t>
      </w:r>
      <w:r w:rsidR="001116FE" w:rsidRPr="001116FE">
        <w:rPr>
          <w:rFonts w:ascii="Arial" w:hAnsi="Arial" w:cs="Arial"/>
        </w:rPr>
        <w:t xml:space="preserve">, la oposición </w:t>
      </w:r>
      <w:r w:rsidR="00985430">
        <w:rPr>
          <w:rFonts w:ascii="Arial" w:hAnsi="Arial" w:cs="Arial"/>
        </w:rPr>
        <w:t xml:space="preserve">que presentan estos </w:t>
      </w:r>
      <w:r w:rsidR="001116FE" w:rsidRPr="001116FE">
        <w:rPr>
          <w:rFonts w:ascii="Arial" w:hAnsi="Arial" w:cs="Arial"/>
        </w:rPr>
        <w:t>a</w:t>
      </w:r>
      <w:r w:rsidR="00985430">
        <w:rPr>
          <w:rFonts w:ascii="Arial" w:hAnsi="Arial" w:cs="Arial"/>
        </w:rPr>
        <w:t>l paso de la corriente se</w:t>
      </w:r>
      <w:r w:rsidR="001116FE" w:rsidRPr="001116FE">
        <w:rPr>
          <w:rFonts w:ascii="Arial" w:hAnsi="Arial" w:cs="Arial"/>
        </w:rPr>
        <w:t xml:space="preserve"> denomina impedancia. </w:t>
      </w:r>
    </w:p>
    <w:p w14:paraId="15CE1305" w14:textId="77777777" w:rsidR="001116FE" w:rsidRPr="001116FE" w:rsidRDefault="001116FE" w:rsidP="001116FE">
      <w:pPr>
        <w:spacing w:after="0"/>
        <w:jc w:val="both"/>
        <w:rPr>
          <w:rFonts w:ascii="Arial" w:hAnsi="Arial" w:cs="Arial"/>
        </w:rPr>
      </w:pPr>
    </w:p>
    <w:p w14:paraId="04ACB89F" w14:textId="2882DBF7" w:rsidR="002E6F49" w:rsidRPr="001116FE" w:rsidRDefault="002E6F49" w:rsidP="001116FE">
      <w:pPr>
        <w:spacing w:after="0"/>
        <w:jc w:val="both"/>
        <w:rPr>
          <w:rFonts w:ascii="Arial" w:eastAsia="Arial Unicode MS" w:hAnsi="Arial" w:cs="Arial"/>
          <w:color w:val="000000"/>
        </w:rPr>
      </w:pPr>
      <w:r w:rsidRPr="001116FE">
        <w:rPr>
          <w:rFonts w:ascii="Arial" w:eastAsia="Arial Unicode MS" w:hAnsi="Arial" w:cs="Arial"/>
          <w:color w:val="000000"/>
        </w:rPr>
        <w:t>La impedancia es la suma de una componente resistiva (</w:t>
      </w:r>
      <w:r w:rsidRPr="001116FE">
        <w:rPr>
          <w:rFonts w:ascii="Arial" w:eastAsia="Arial Unicode MS" w:hAnsi="Arial" w:cs="Arial"/>
          <w:i/>
          <w:color w:val="000000"/>
        </w:rPr>
        <w:t>R</w:t>
      </w:r>
      <w:r w:rsidRPr="001116FE">
        <w:rPr>
          <w:rFonts w:ascii="Arial" w:eastAsia="Arial Unicode MS" w:hAnsi="Arial" w:cs="Arial"/>
          <w:color w:val="000000"/>
        </w:rPr>
        <w:t xml:space="preserve">) </w:t>
      </w:r>
      <w:r w:rsidR="00876F55">
        <w:rPr>
          <w:rFonts w:ascii="Arial" w:eastAsia="Arial Unicode MS" w:hAnsi="Arial" w:cs="Arial"/>
          <w:color w:val="000000"/>
        </w:rPr>
        <w:t xml:space="preserve">o reactancia, </w:t>
      </w:r>
      <w:r w:rsidRPr="001116FE">
        <w:rPr>
          <w:rFonts w:ascii="Arial" w:eastAsia="Arial Unicode MS" w:hAnsi="Arial" w:cs="Arial"/>
          <w:color w:val="000000"/>
        </w:rPr>
        <w:t>debido a las resistencias</w:t>
      </w:r>
      <w:r w:rsidR="001116FE">
        <w:rPr>
          <w:rFonts w:ascii="Arial" w:eastAsia="Arial Unicode MS" w:hAnsi="Arial" w:cs="Arial"/>
          <w:color w:val="000000"/>
        </w:rPr>
        <w:t xml:space="preserve"> y una componente reactiva </w:t>
      </w:r>
      <w:r w:rsidR="001116FE" w:rsidRPr="001116FE">
        <w:rPr>
          <w:rFonts w:ascii="Arial" w:eastAsia="Arial Unicode MS" w:hAnsi="Arial" w:cs="Arial"/>
          <w:color w:val="000000"/>
        </w:rPr>
        <w:t>(</w:t>
      </w:r>
      <w:r w:rsidR="001116FE" w:rsidRPr="001116FE">
        <w:rPr>
          <w:rFonts w:ascii="Arial" w:eastAsia="Arial Unicode MS" w:hAnsi="Arial" w:cs="Arial"/>
          <w:i/>
          <w:color w:val="000000"/>
        </w:rPr>
        <w:t>X</w:t>
      </w:r>
      <w:r w:rsidR="001116FE" w:rsidRPr="001116FE">
        <w:rPr>
          <w:rFonts w:ascii="Arial" w:eastAsia="Arial Unicode MS" w:hAnsi="Arial" w:cs="Arial"/>
          <w:color w:val="000000"/>
        </w:rPr>
        <w:t>)</w:t>
      </w:r>
      <w:r w:rsidR="00876F55">
        <w:rPr>
          <w:rFonts w:ascii="Arial" w:eastAsia="Arial Unicode MS" w:hAnsi="Arial" w:cs="Arial"/>
          <w:color w:val="000000"/>
        </w:rPr>
        <w:t xml:space="preserve"> o reactancia,</w:t>
      </w:r>
      <w:r w:rsidR="001116FE">
        <w:rPr>
          <w:rFonts w:ascii="Arial" w:eastAsia="Arial Unicode MS" w:hAnsi="Arial" w:cs="Arial"/>
          <w:color w:val="000000"/>
        </w:rPr>
        <w:t xml:space="preserve"> debido a las bobinas </w:t>
      </w:r>
      <w:r w:rsidR="00985430">
        <w:rPr>
          <w:rFonts w:ascii="Arial" w:eastAsia="Arial Unicode MS" w:hAnsi="Arial" w:cs="Arial"/>
          <w:color w:val="000000"/>
        </w:rPr>
        <w:t>y</w:t>
      </w:r>
      <w:r w:rsidR="001116FE">
        <w:rPr>
          <w:rFonts w:ascii="Arial" w:eastAsia="Arial Unicode MS" w:hAnsi="Arial" w:cs="Arial"/>
          <w:color w:val="000000"/>
        </w:rPr>
        <w:t xml:space="preserve"> </w:t>
      </w:r>
      <w:r w:rsidR="008C6906" w:rsidRPr="001116FE">
        <w:rPr>
          <w:rFonts w:ascii="Arial" w:eastAsia="Arial Unicode MS" w:hAnsi="Arial" w:cs="Arial"/>
          <w:color w:val="000000"/>
        </w:rPr>
        <w:t>condensador</w:t>
      </w:r>
      <w:r w:rsidR="001116FE">
        <w:rPr>
          <w:rFonts w:ascii="Arial" w:eastAsia="Arial Unicode MS" w:hAnsi="Arial" w:cs="Arial"/>
          <w:color w:val="000000"/>
        </w:rPr>
        <w:t xml:space="preserve">es. </w:t>
      </w:r>
      <w:r w:rsidR="008C6906" w:rsidRPr="001116FE">
        <w:rPr>
          <w:rFonts w:ascii="Arial" w:eastAsia="Arial Unicode MS" w:hAnsi="Arial" w:cs="Arial"/>
          <w:color w:val="000000"/>
        </w:rPr>
        <w:t xml:space="preserve"> La impedancia se mide en ohmios y se define como:</w:t>
      </w:r>
    </w:p>
    <w:p w14:paraId="23D3CF61" w14:textId="49BB216A" w:rsidR="002E6F49" w:rsidRPr="001116FE" w:rsidRDefault="008C6906" w:rsidP="001116FE">
      <w:pPr>
        <w:spacing w:after="0"/>
        <w:jc w:val="center"/>
        <w:rPr>
          <w:rFonts w:ascii="Arial" w:eastAsia="Arial Unicode MS" w:hAnsi="Arial" w:cs="Arial"/>
          <w:i/>
          <w:color w:val="000000"/>
        </w:rPr>
      </w:pPr>
      <w:r w:rsidRPr="001116FE">
        <w:rPr>
          <w:rFonts w:ascii="Arial" w:eastAsia="Arial Unicode MS" w:hAnsi="Arial" w:cs="Arial"/>
          <w:i/>
          <w:color w:val="000000"/>
        </w:rPr>
        <w:t xml:space="preserve">Z = R </w:t>
      </w:r>
      <w:r w:rsidRPr="001116FE">
        <w:rPr>
          <w:rFonts w:ascii="Arial" w:eastAsia="Arial Unicode MS" w:hAnsi="Arial" w:cs="Arial"/>
          <w:color w:val="000000"/>
        </w:rPr>
        <w:t>+</w:t>
      </w:r>
      <w:r w:rsidRPr="001116FE">
        <w:rPr>
          <w:rFonts w:ascii="Arial" w:eastAsia="Arial Unicode MS" w:hAnsi="Arial" w:cs="Arial"/>
          <w:i/>
          <w:color w:val="000000"/>
        </w:rPr>
        <w:t xml:space="preserve"> </w:t>
      </w:r>
      <w:proofErr w:type="spellStart"/>
      <w:r w:rsidRPr="001116FE">
        <w:rPr>
          <w:rFonts w:ascii="Arial" w:eastAsia="Arial Unicode MS" w:hAnsi="Arial" w:cs="Arial"/>
          <w:i/>
          <w:color w:val="000000"/>
        </w:rPr>
        <w:t>jX</w:t>
      </w:r>
      <w:proofErr w:type="spellEnd"/>
    </w:p>
    <w:p w14:paraId="38FCF15D" w14:textId="4D598EE9" w:rsidR="008C6906" w:rsidRPr="00AD5914" w:rsidRDefault="008C6906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n física la </w:t>
      </w:r>
      <w:r w:rsidRPr="001116FE">
        <w:rPr>
          <w:rFonts w:ascii="Arial" w:hAnsi="Arial" w:cs="Arial"/>
          <w:i/>
        </w:rPr>
        <w:t>j</w:t>
      </w:r>
      <w:r w:rsidRPr="001116FE">
        <w:rPr>
          <w:rFonts w:ascii="Arial" w:hAnsi="Arial" w:cs="Arial"/>
        </w:rPr>
        <w:t xml:space="preserve"> que acompaña la </w:t>
      </w:r>
      <w:r w:rsidRPr="001116FE">
        <w:rPr>
          <w:rFonts w:ascii="Arial" w:hAnsi="Arial" w:cs="Arial"/>
          <w:i/>
        </w:rPr>
        <w:t>X</w:t>
      </w:r>
      <w:r w:rsidRPr="001116FE">
        <w:rPr>
          <w:rFonts w:ascii="Arial" w:hAnsi="Arial" w:cs="Arial"/>
        </w:rPr>
        <w:t xml:space="preserve"> </w:t>
      </w:r>
      <w:r w:rsidR="007B5BAD" w:rsidRPr="001116FE">
        <w:rPr>
          <w:rFonts w:ascii="Arial" w:hAnsi="Arial" w:cs="Arial"/>
        </w:rPr>
        <w:t>representa</w:t>
      </w:r>
      <w:r w:rsidR="00BD1F6B" w:rsidRPr="001116FE">
        <w:rPr>
          <w:rFonts w:ascii="Arial" w:hAnsi="Arial" w:cs="Arial"/>
        </w:rPr>
        <w:t xml:space="preserve"> la misma </w:t>
      </w:r>
      <w:r w:rsidR="00494C91" w:rsidRPr="001116FE">
        <w:rPr>
          <w:rFonts w:ascii="Arial" w:hAnsi="Arial" w:cs="Arial"/>
        </w:rPr>
        <w:t>unidad imaginaria</w:t>
      </w:r>
      <w:r w:rsidRPr="001116FE">
        <w:rPr>
          <w:rFonts w:ascii="Arial" w:hAnsi="Arial" w:cs="Arial"/>
        </w:rPr>
        <w:t xml:space="preserve"> </w:t>
      </w:r>
      <w:r w:rsidRPr="001116FE">
        <w:rPr>
          <w:rFonts w:ascii="Arial" w:hAnsi="Arial" w:cs="Arial"/>
          <w:i/>
        </w:rPr>
        <w:t>i</w:t>
      </w:r>
      <w:r w:rsidR="00AD5914">
        <w:rPr>
          <w:rFonts w:ascii="Arial" w:hAnsi="Arial" w:cs="Arial"/>
          <w:i/>
        </w:rPr>
        <w:t xml:space="preserve"> </w:t>
      </w:r>
      <w:r w:rsidR="00AD5914">
        <w:rPr>
          <w:rFonts w:ascii="Arial" w:hAnsi="Arial" w:cs="Arial"/>
        </w:rPr>
        <w:t>y quiere decir que no es una suma directa sino la representación de un número complejo.</w:t>
      </w:r>
    </w:p>
    <w:p w14:paraId="765A5B5C" w14:textId="77777777" w:rsidR="00BD1F6B" w:rsidRPr="001116FE" w:rsidRDefault="00BD1F6B" w:rsidP="001116FE">
      <w:pPr>
        <w:spacing w:after="0"/>
        <w:jc w:val="both"/>
        <w:rPr>
          <w:rFonts w:ascii="Arial" w:hAnsi="Arial" w:cs="Arial"/>
        </w:rPr>
      </w:pPr>
    </w:p>
    <w:p w14:paraId="036FD0C3" w14:textId="7CB9EFE4" w:rsidR="00BD1F6B" w:rsidRPr="001116FE" w:rsidRDefault="00BD1F6B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l valor de la impedancia </w:t>
      </w:r>
      <w:r w:rsidRPr="00E80041">
        <w:rPr>
          <w:rFonts w:ascii="Arial" w:hAnsi="Arial" w:cs="Arial"/>
          <w:i/>
        </w:rPr>
        <w:t>Z</w:t>
      </w:r>
      <w:r w:rsidRPr="001116FE">
        <w:rPr>
          <w:rFonts w:ascii="Arial" w:hAnsi="Arial" w:cs="Arial"/>
        </w:rPr>
        <w:t xml:space="preserve"> se calcula de la misma forma como se calcula el módulo de un número complejo, es decir:</w:t>
      </w:r>
    </w:p>
    <w:p w14:paraId="180E6EB6" w14:textId="77777777" w:rsidR="00BD1F6B" w:rsidRPr="001116FE" w:rsidRDefault="00BD1F6B" w:rsidP="001116FE">
      <w:pPr>
        <w:spacing w:after="0"/>
        <w:jc w:val="center"/>
        <w:rPr>
          <w:rFonts w:ascii="Arial" w:hAnsi="Arial" w:cs="Arial"/>
        </w:rPr>
      </w:pPr>
      <w:r w:rsidRPr="001116FE">
        <w:rPr>
          <w:rFonts w:ascii="Arial" w:hAnsi="Arial" w:cs="Arial"/>
          <w:position w:val="-6"/>
        </w:rPr>
        <w:object w:dxaOrig="1480" w:dyaOrig="380" w14:anchorId="0476B6D5">
          <v:shape id="_x0000_i1042" type="#_x0000_t75" style="width:74.25pt;height:18.75pt" o:ole="">
            <v:imagedata r:id="rId44" o:title=""/>
          </v:shape>
          <o:OLEObject Type="Embed" ProgID="Equation.DSMT4" ShapeID="_x0000_i1042" DrawAspect="Content" ObjectID="_1496048010" r:id="rId45"/>
        </w:object>
      </w:r>
    </w:p>
    <w:p w14:paraId="439A1279" w14:textId="77777777" w:rsidR="00BD1F6B" w:rsidRDefault="00BD1F6B" w:rsidP="006F6077">
      <w:pPr>
        <w:spacing w:after="0"/>
        <w:jc w:val="both"/>
        <w:rPr>
          <w:rFonts w:ascii="Arial" w:hAnsi="Arial" w:cs="Arial"/>
        </w:rPr>
      </w:pPr>
    </w:p>
    <w:p w14:paraId="4FF394A7" w14:textId="76EB574A" w:rsidR="00BD1F6B" w:rsidRDefault="00BD1F6B" w:rsidP="00985430">
      <w:pPr>
        <w:spacing w:after="0"/>
        <w:jc w:val="center"/>
        <w:rPr>
          <w:rFonts w:ascii="Arial" w:hAnsi="Arial" w:cs="Arial"/>
        </w:rPr>
      </w:pPr>
      <w:r>
        <w:rPr>
          <w:noProof/>
          <w:lang w:val="es-ES" w:eastAsia="es-ES"/>
        </w:rPr>
        <w:drawing>
          <wp:inline distT="0" distB="0" distL="0" distR="0" wp14:anchorId="31B82C20" wp14:editId="430A75C8">
            <wp:extent cx="1495425" cy="1362075"/>
            <wp:effectExtent l="0" t="0" r="952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0041" w:rsidRPr="00E80041">
        <w:rPr>
          <w:rFonts w:ascii="Arial" w:hAnsi="Arial" w:cs="Arial"/>
          <w:color w:val="FF0000"/>
        </w:rPr>
        <w:t>COLOCAR EN CURSIVAS</w:t>
      </w:r>
    </w:p>
    <w:p w14:paraId="1879A5CA" w14:textId="4C229DC8" w:rsidR="00985430" w:rsidRDefault="00F91270" w:rsidP="0098543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Por ejemplo la impedancia de un transformador de resistencia 15 ohmios y</w:t>
      </w:r>
      <w:r w:rsidR="00037FD0">
        <w:rPr>
          <w:rFonts w:ascii="Arial" w:hAnsi="Arial" w:cs="Arial"/>
        </w:rPr>
        <w:t xml:space="preserve"> reactancia 10 ohmios es igual a:</w:t>
      </w:r>
    </w:p>
    <w:p w14:paraId="2281F1A2" w14:textId="29E92EC6" w:rsidR="00037FD0" w:rsidRPr="002E6F49" w:rsidRDefault="00876F55" w:rsidP="00037FD0">
      <w:pPr>
        <w:spacing w:after="0"/>
        <w:jc w:val="center"/>
        <w:rPr>
          <w:rFonts w:ascii="Arial" w:hAnsi="Arial" w:cs="Arial"/>
        </w:rPr>
      </w:pPr>
      <w:r w:rsidRPr="00037FD0">
        <w:rPr>
          <w:rFonts w:ascii="Arial" w:hAnsi="Arial" w:cs="Arial"/>
          <w:position w:val="-10"/>
        </w:rPr>
        <w:object w:dxaOrig="4620" w:dyaOrig="420" w14:anchorId="04A02DB4">
          <v:shape id="_x0000_i1043" type="#_x0000_t75" style="width:308.25pt;height:27.75pt" o:ole="">
            <v:imagedata r:id="rId47" o:title=""/>
          </v:shape>
          <o:OLEObject Type="Embed" ProgID="Equation.DSMT4" ShapeID="_x0000_i1043" DrawAspect="Content" ObjectID="_1496048011" r:id="rId48"/>
        </w:object>
      </w:r>
      <w:proofErr w:type="gramStart"/>
      <w:r w:rsidR="00037FD0">
        <w:rPr>
          <w:rFonts w:ascii="Arial" w:hAnsi="Arial" w:cs="Arial"/>
        </w:rPr>
        <w:t>ohmios</w:t>
      </w:r>
      <w:proofErr w:type="gramEnd"/>
    </w:p>
    <w:p w14:paraId="71336288" w14:textId="77777777" w:rsidR="002E6F49" w:rsidRDefault="002E6F49" w:rsidP="006F6077">
      <w:pPr>
        <w:spacing w:after="0"/>
        <w:jc w:val="both"/>
        <w:rPr>
          <w:rFonts w:ascii="Arial" w:hAnsi="Arial" w:cs="Arial"/>
          <w:highlight w:val="yellow"/>
        </w:rPr>
      </w:pPr>
    </w:p>
    <w:p w14:paraId="2BE5800B" w14:textId="3DB8A471" w:rsidR="00604718" w:rsidRPr="00330C3C" w:rsidRDefault="005C2908" w:rsidP="006F6077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604718">
        <w:rPr>
          <w:rFonts w:ascii="Arial" w:hAnsi="Arial" w:cs="Arial"/>
          <w:highlight w:val="yellow"/>
        </w:rPr>
        <w:t>SECCIÓN 2</w:t>
      </w:r>
      <w:r w:rsidR="00604718" w:rsidRPr="005C2908">
        <w:rPr>
          <w:rFonts w:ascii="Arial" w:hAnsi="Arial" w:cs="Arial"/>
          <w:highlight w:val="yellow"/>
        </w:rPr>
        <w:t>]</w:t>
      </w:r>
      <w:r w:rsidR="00244A87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2.5.</w:t>
      </w:r>
      <w:r w:rsidR="00604718" w:rsidRPr="00330C3C">
        <w:rPr>
          <w:rFonts w:ascii="Arial" w:hAnsi="Arial" w:cs="Arial"/>
          <w:b/>
        </w:rPr>
        <w:t xml:space="preserve"> El </w:t>
      </w:r>
      <w:r w:rsidR="00604718">
        <w:rPr>
          <w:rFonts w:ascii="Arial" w:hAnsi="Arial" w:cs="Arial"/>
          <w:b/>
        </w:rPr>
        <w:t xml:space="preserve">conjugado  </w:t>
      </w:r>
      <w:r w:rsidR="00604718" w:rsidRPr="00330C3C">
        <w:rPr>
          <w:rFonts w:ascii="Arial" w:hAnsi="Arial" w:cs="Arial"/>
          <w:b/>
        </w:rPr>
        <w:t>de un número complejo</w:t>
      </w:r>
    </w:p>
    <w:p w14:paraId="1E6DFABE" w14:textId="77777777" w:rsidR="006F6077" w:rsidRDefault="006F6077" w:rsidP="006F6077">
      <w:pPr>
        <w:spacing w:after="0"/>
        <w:jc w:val="both"/>
        <w:rPr>
          <w:rFonts w:ascii="Arial" w:hAnsi="Arial" w:cs="Arial"/>
          <w:lang w:val="es-ES"/>
        </w:rPr>
      </w:pPr>
    </w:p>
    <w:p w14:paraId="7C390F34" w14:textId="3E8BE453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n e</w:t>
      </w:r>
      <w:r w:rsidR="00CA173B" w:rsidRPr="00CA173B">
        <w:rPr>
          <w:rFonts w:ascii="Arial" w:hAnsi="Arial" w:cs="Arial"/>
          <w:lang w:val="es-ES"/>
        </w:rPr>
        <w:t>l plano complejo</w:t>
      </w:r>
      <w:r w:rsidR="00CA173B">
        <w:rPr>
          <w:rFonts w:ascii="Arial" w:hAnsi="Arial" w:cs="Arial"/>
          <w:lang w:val="es-ES"/>
        </w:rPr>
        <w:t xml:space="preserve"> </w:t>
      </w:r>
      <w:r>
        <w:rPr>
          <w:rFonts w:ascii="Arial" w:hAnsi="Arial" w:cs="Arial"/>
          <w:lang w:val="es-ES"/>
        </w:rPr>
        <w:t xml:space="preserve">el </w:t>
      </w:r>
      <w:r w:rsidR="002E407B" w:rsidRPr="00330C3C">
        <w:rPr>
          <w:rFonts w:ascii="Arial" w:hAnsi="Arial" w:cs="Arial"/>
          <w:b/>
          <w:lang w:val="es-ES"/>
        </w:rPr>
        <w:t xml:space="preserve">conjugado </w:t>
      </w:r>
      <w:r w:rsidR="001233C4">
        <w:rPr>
          <w:rFonts w:ascii="Arial" w:hAnsi="Arial" w:cs="Arial"/>
          <w:lang w:val="es-ES"/>
        </w:rPr>
        <w:t>de un nú</w:t>
      </w:r>
      <w:r w:rsidR="006D44BC" w:rsidRPr="00330C3C">
        <w:rPr>
          <w:rFonts w:ascii="Arial" w:hAnsi="Arial" w:cs="Arial"/>
          <w:lang w:val="es-ES"/>
        </w:rPr>
        <w:t xml:space="preserve">mero se define como la simetría </w:t>
      </w:r>
      <w:r>
        <w:rPr>
          <w:rFonts w:ascii="Arial" w:hAnsi="Arial" w:cs="Arial"/>
          <w:lang w:val="es-ES"/>
        </w:rPr>
        <w:t>con respecto al eje real,</w:t>
      </w:r>
      <w:r w:rsidR="006D44BC" w:rsidRPr="00330C3C">
        <w:rPr>
          <w:rFonts w:ascii="Arial" w:hAnsi="Arial" w:cs="Arial"/>
          <w:lang w:val="es-ES"/>
        </w:rPr>
        <w:t xml:space="preserve"> del </w:t>
      </w:r>
      <w:r w:rsidR="00C53749" w:rsidRPr="00330C3C">
        <w:rPr>
          <w:rFonts w:ascii="Arial" w:hAnsi="Arial" w:cs="Arial"/>
          <w:lang w:val="es-ES"/>
        </w:rPr>
        <w:t>número</w:t>
      </w:r>
      <w:r w:rsidR="006D44BC" w:rsidRPr="00330C3C">
        <w:rPr>
          <w:rFonts w:ascii="Arial" w:hAnsi="Arial" w:cs="Arial"/>
          <w:lang w:val="es-ES"/>
        </w:rPr>
        <w:t xml:space="preserve"> complejo</w:t>
      </w:r>
      <w:r>
        <w:rPr>
          <w:rFonts w:ascii="Arial" w:hAnsi="Arial" w:cs="Arial"/>
          <w:lang w:val="es-ES"/>
        </w:rPr>
        <w:t>.</w:t>
      </w:r>
    </w:p>
    <w:p w14:paraId="34094955" w14:textId="77777777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</w:p>
    <w:p w14:paraId="634F1D11" w14:textId="77777777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l conjugado del número complejo</w:t>
      </w:r>
      <w:r w:rsidR="00E80208">
        <w:rPr>
          <w:rFonts w:ascii="Arial" w:hAnsi="Arial" w:cs="Arial"/>
          <w:lang w:val="es-ES"/>
        </w:rPr>
        <w:t xml:space="preserve"> </w:t>
      </w:r>
      <w:r w:rsidR="00E80208" w:rsidRPr="00E80208">
        <w:rPr>
          <w:rFonts w:ascii="Arial" w:hAnsi="Arial" w:cs="Arial"/>
          <w:i/>
          <w:lang w:val="es-ES"/>
        </w:rPr>
        <w:t>x</w:t>
      </w:r>
      <w:r w:rsidR="00E80208">
        <w:rPr>
          <w:rFonts w:ascii="Arial" w:hAnsi="Arial" w:cs="Arial"/>
          <w:lang w:val="es-ES"/>
        </w:rPr>
        <w:t xml:space="preserve"> + </w:t>
      </w:r>
      <w:proofErr w:type="spellStart"/>
      <w:proofErr w:type="gramStart"/>
      <w:r w:rsidR="00E80208" w:rsidRPr="00E80208">
        <w:rPr>
          <w:rFonts w:ascii="Arial" w:hAnsi="Arial" w:cs="Arial"/>
          <w:i/>
          <w:lang w:val="es-ES"/>
        </w:rPr>
        <w:t>yi</w:t>
      </w:r>
      <w:proofErr w:type="spellEnd"/>
      <w:r>
        <w:rPr>
          <w:rFonts w:ascii="Arial" w:hAnsi="Arial" w:cs="Arial"/>
          <w:lang w:val="es-ES"/>
        </w:rPr>
        <w:t xml:space="preserve"> </w:t>
      </w:r>
      <w:r w:rsidR="00E80208">
        <w:rPr>
          <w:rFonts w:ascii="Arial" w:hAnsi="Arial" w:cs="Arial"/>
          <w:lang w:val="es-ES"/>
        </w:rPr>
        <w:t>,</w:t>
      </w:r>
      <w:proofErr w:type="gramEnd"/>
      <w:r w:rsidR="00E80208">
        <w:rPr>
          <w:rFonts w:ascii="Arial" w:hAnsi="Arial" w:cs="Arial"/>
          <w:lang w:val="es-ES"/>
        </w:rPr>
        <w:t xml:space="preserve"> se representa </w:t>
      </w:r>
      <m:oMath>
        <m:acc>
          <m:accPr>
            <m:chr m:val="̅"/>
            <m:ctrlPr>
              <w:rPr>
                <w:rFonts w:ascii="Cambria Math" w:hAnsi="Arial" w:cs="Arial"/>
                <w:i/>
                <w:lang w:val="es-ES"/>
              </w:rPr>
            </m:ctrlPr>
          </m:accPr>
          <m:e>
            <m:r>
              <w:rPr>
                <w:rFonts w:ascii="Cambria Math" w:hAnsi="Arial" w:cs="Arial"/>
                <w:lang w:val="es-ES"/>
              </w:rPr>
              <m:t>x+yi</m:t>
            </m:r>
          </m:e>
        </m:acc>
      </m:oMath>
      <w:r w:rsidR="00E80208">
        <w:rPr>
          <w:rFonts w:ascii="Arial" w:eastAsiaTheme="minorEastAsia" w:hAnsi="Arial" w:cs="Arial"/>
          <w:lang w:val="es-ES"/>
        </w:rPr>
        <w:t xml:space="preserve"> </w:t>
      </w:r>
      <w:r>
        <w:rPr>
          <w:rFonts w:ascii="Arial" w:hAnsi="Arial" w:cs="Arial"/>
          <w:lang w:val="es-ES"/>
        </w:rPr>
        <w:t>y es igual a:</w:t>
      </w:r>
    </w:p>
    <w:p w14:paraId="6D1AF12F" w14:textId="77777777" w:rsidR="00E80208" w:rsidRDefault="00E80208" w:rsidP="006F6077">
      <w:pPr>
        <w:spacing w:after="0"/>
        <w:jc w:val="both"/>
        <w:rPr>
          <w:rFonts w:ascii="Arial" w:hAnsi="Arial" w:cs="Arial"/>
          <w:lang w:val="es-ES"/>
        </w:rPr>
      </w:pPr>
    </w:p>
    <w:p w14:paraId="3DA39A60" w14:textId="77777777" w:rsidR="00AC6117" w:rsidRDefault="00F55B40" w:rsidP="006F6077">
      <w:pPr>
        <w:spacing w:after="0"/>
        <w:jc w:val="both"/>
        <w:rPr>
          <w:rFonts w:ascii="Arial" w:hAnsi="Arial" w:cs="Arial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lang w:val="es-ES"/>
                </w:rPr>
                <m:t>x+yi</m:t>
              </m:r>
            </m:e>
          </m:acc>
          <m:r>
            <w:rPr>
              <w:rFonts w:ascii="Cambria Math" w:hAnsi="Arial" w:cs="Arial"/>
              <w:lang w:val="es-ES"/>
            </w:rPr>
            <m:t>=</m:t>
          </m:r>
          <m:r>
            <w:rPr>
              <w:rFonts w:ascii="Cambria Math" w:hAnsi="Cambria Math" w:cs="Arial"/>
              <w:lang w:val="es-ES"/>
            </w:rPr>
            <m:t>x</m:t>
          </m:r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y</m:t>
          </m:r>
          <m:r>
            <w:rPr>
              <w:rFonts w:ascii="Cambria Math" w:hAnsi="Arial" w:cs="Arial"/>
              <w:lang w:val="es-ES"/>
            </w:rPr>
            <m:t>)</m:t>
          </m:r>
          <m:r>
            <w:rPr>
              <w:rFonts w:ascii="Cambria Math" w:hAnsi="Cambria Math" w:cs="Arial"/>
              <w:lang w:val="es-ES"/>
            </w:rPr>
            <m:t>i</m:t>
          </m:r>
        </m:oMath>
      </m:oMathPara>
    </w:p>
    <w:p w14:paraId="486629EB" w14:textId="77777777" w:rsidR="00CE530E" w:rsidRDefault="00CE530E" w:rsidP="002E407B">
      <w:pPr>
        <w:spacing w:after="0"/>
        <w:jc w:val="both"/>
        <w:rPr>
          <w:rFonts w:ascii="Arial" w:hAnsi="Arial" w:cs="Arial"/>
          <w:lang w:val="es-ES"/>
        </w:rPr>
      </w:pPr>
    </w:p>
    <w:p w14:paraId="1262FC6F" w14:textId="77777777" w:rsidR="00CE530E" w:rsidRDefault="00E80208" w:rsidP="002E407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Por ejemplo,</w:t>
      </w:r>
      <w:r w:rsidR="00CE530E">
        <w:rPr>
          <w:rFonts w:ascii="Arial" w:hAnsi="Arial" w:cs="Arial"/>
          <w:lang w:val="es-ES"/>
        </w:rPr>
        <w:t xml:space="preserve"> el conjugado de 1 + 3</w:t>
      </w:r>
      <w:r w:rsidR="00CE530E" w:rsidRPr="00CE530E">
        <w:rPr>
          <w:rFonts w:ascii="Arial" w:hAnsi="Arial" w:cs="Arial"/>
          <w:i/>
          <w:lang w:val="es-ES"/>
        </w:rPr>
        <w:t>i</w:t>
      </w:r>
      <w:r w:rsidR="00CE530E">
        <w:rPr>
          <w:rFonts w:ascii="Arial" w:hAnsi="Arial" w:cs="Arial"/>
          <w:lang w:val="es-ES"/>
        </w:rPr>
        <w:t xml:space="preserve"> es igual a:</w:t>
      </w:r>
    </w:p>
    <w:p w14:paraId="7A7ADC8D" w14:textId="77777777" w:rsidR="006D44BC" w:rsidRDefault="00CE530E" w:rsidP="002E407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</w:t>
      </w:r>
    </w:p>
    <w:p w14:paraId="566C1032" w14:textId="77777777" w:rsidR="00CE530E" w:rsidRDefault="00F55B40" w:rsidP="00CE530E">
      <w:pPr>
        <w:spacing w:after="0"/>
        <w:jc w:val="both"/>
        <w:rPr>
          <w:rFonts w:ascii="Arial" w:hAnsi="Arial" w:cs="Arial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lang w:val="es-ES"/>
                </w:rPr>
                <m:t>1+3i</m:t>
              </m:r>
            </m:e>
          </m:acc>
          <m:r>
            <w:rPr>
              <w:rFonts w:ascii="Cambria Math" w:hAnsi="Arial" w:cs="Arial"/>
              <w:lang w:val="es-ES"/>
            </w:rPr>
            <m:t>=</m:t>
          </m:r>
          <m:r>
            <w:rPr>
              <w:rFonts w:ascii="Cambria Math" w:hAnsi="Cambria Math" w:cs="Arial"/>
              <w:lang w:val="es-ES"/>
            </w:rPr>
            <m:t>1</m:t>
          </m:r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3</m:t>
          </m:r>
          <m:r>
            <w:rPr>
              <w:rFonts w:ascii="Cambria Math" w:hAnsi="Arial" w:cs="Arial"/>
              <w:lang w:val="es-ES"/>
            </w:rPr>
            <m:t>)</m:t>
          </m:r>
          <m:r>
            <w:rPr>
              <w:rFonts w:ascii="Cambria Math" w:hAnsi="Cambria Math" w:cs="Arial"/>
              <w:lang w:val="es-ES"/>
            </w:rPr>
            <m:t>i</m:t>
          </m:r>
        </m:oMath>
      </m:oMathPara>
    </w:p>
    <w:p w14:paraId="0AB63B7D" w14:textId="77777777" w:rsidR="004169F9" w:rsidRDefault="004169F9" w:rsidP="006D44BC">
      <w:pPr>
        <w:spacing w:after="0"/>
        <w:jc w:val="both"/>
        <w:rPr>
          <w:rFonts w:ascii="Arial" w:hAnsi="Arial" w:cs="Arial"/>
          <w:color w:val="FF0000"/>
          <w:lang w:val="es-ES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4169F9" w:rsidRPr="00330C3C" w14:paraId="17A53E3C" w14:textId="77777777" w:rsidTr="00A278AC">
        <w:tc>
          <w:tcPr>
            <w:tcW w:w="9054" w:type="dxa"/>
            <w:gridSpan w:val="2"/>
            <w:shd w:val="clear" w:color="auto" w:fill="0D0D0D" w:themeFill="text1" w:themeFillTint="F2"/>
          </w:tcPr>
          <w:p w14:paraId="0C14DE6A" w14:textId="77777777" w:rsidR="004169F9" w:rsidRPr="00330C3C" w:rsidRDefault="004169F9" w:rsidP="00A278AC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4169F9" w:rsidRPr="00330C3C" w14:paraId="06E9AD9C" w14:textId="77777777" w:rsidTr="00A278AC">
        <w:tc>
          <w:tcPr>
            <w:tcW w:w="2943" w:type="dxa"/>
          </w:tcPr>
          <w:p w14:paraId="39514057" w14:textId="77777777" w:rsidR="004169F9" w:rsidRPr="00330C3C" w:rsidRDefault="004169F9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7D1E1A73" w14:textId="77777777" w:rsidR="004169F9" w:rsidRPr="00330C3C" w:rsidRDefault="004169F9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</w:tr>
      <w:tr w:rsidR="004169F9" w:rsidRPr="00330C3C" w14:paraId="7E99FC44" w14:textId="77777777" w:rsidTr="00A278AC">
        <w:tc>
          <w:tcPr>
            <w:tcW w:w="2943" w:type="dxa"/>
          </w:tcPr>
          <w:p w14:paraId="4DB5E8A7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56AB243C" w14:textId="77777777" w:rsidR="004169F9" w:rsidRPr="00330C3C" w:rsidRDefault="004169F9" w:rsidP="00CE530E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de un  número </w:t>
            </w:r>
            <w:r>
              <w:rPr>
                <w:rFonts w:ascii="Arial" w:hAnsi="Arial" w:cs="Arial"/>
                <w:sz w:val="24"/>
                <w:szCs w:val="24"/>
              </w:rPr>
              <w:t>complejo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 y su conjugado.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4169F9" w:rsidRPr="00330C3C" w14:paraId="3729E7A3" w14:textId="77777777" w:rsidTr="00A278AC">
        <w:tc>
          <w:tcPr>
            <w:tcW w:w="2943" w:type="dxa"/>
          </w:tcPr>
          <w:p w14:paraId="746FC12C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E52BA94" w14:textId="77777777" w:rsidR="004169F9" w:rsidRPr="00330C3C" w:rsidRDefault="00CE530E" w:rsidP="00A278A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765" w:dyaOrig="4050" w14:anchorId="6B21E0E3">
                <v:shape id="_x0000_i1044" type="#_x0000_t75" style="width:188.25pt;height:203.25pt" o:ole="">
                  <v:imagedata r:id="rId49" o:title=""/>
                </v:shape>
                <o:OLEObject Type="Embed" ProgID="PBrush" ShapeID="_x0000_i1044" DrawAspect="Content" ObjectID="_1496048012" r:id="rId50"/>
              </w:object>
            </w:r>
          </w:p>
          <w:p w14:paraId="46CCBADF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4169F9" w:rsidRPr="00330C3C" w14:paraId="4A4CEB47" w14:textId="77777777" w:rsidTr="00A278AC">
        <w:tc>
          <w:tcPr>
            <w:tcW w:w="2943" w:type="dxa"/>
          </w:tcPr>
          <w:p w14:paraId="5DA81DE6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158FD78D" w14:textId="77777777" w:rsidR="004169F9" w:rsidRPr="00330C3C" w:rsidRDefault="004C2B65" w:rsidP="00CE530E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Repres</w:t>
            </w:r>
            <w:r w:rsidR="004169F9">
              <w:rPr>
                <w:rFonts w:ascii="Arial" w:hAnsi="Arial" w:cs="Arial"/>
                <w:sz w:val="24"/>
                <w:szCs w:val="24"/>
              </w:rPr>
              <w:t>entacion</w:t>
            </w:r>
            <w:proofErr w:type="spellEnd"/>
            <w:r w:rsidR="004169F9">
              <w:rPr>
                <w:rFonts w:ascii="Arial" w:hAnsi="Arial" w:cs="Arial"/>
                <w:sz w:val="24"/>
                <w:szCs w:val="24"/>
              </w:rPr>
              <w:t xml:space="preserve"> geométrica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del número complejo 1 + 3</w:t>
            </w:r>
            <w:r w:rsidR="00CE530E" w:rsidRPr="00D32211">
              <w:rPr>
                <w:rFonts w:ascii="Arial" w:hAnsi="Arial" w:cs="Arial"/>
                <w:i/>
                <w:sz w:val="24"/>
                <w:szCs w:val="24"/>
              </w:rPr>
              <w:t>i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y su conjugado, 1 – 3</w:t>
            </w:r>
            <w:r w:rsidR="00CE530E" w:rsidRPr="00D32211">
              <w:rPr>
                <w:rFonts w:ascii="Arial" w:hAnsi="Arial" w:cs="Arial"/>
                <w:i/>
                <w:sz w:val="24"/>
                <w:szCs w:val="24"/>
              </w:rPr>
              <w:t>i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. </w:t>
            </w:r>
            <w:r w:rsidR="004169F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10583485" w14:textId="77777777" w:rsidR="00D269C5" w:rsidRPr="00330C3C" w:rsidRDefault="00D269C5" w:rsidP="007A0D26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D269C5" w:rsidRPr="00330C3C" w14:paraId="0E56E57F" w14:textId="77777777" w:rsidTr="00597D27">
        <w:tc>
          <w:tcPr>
            <w:tcW w:w="9033" w:type="dxa"/>
            <w:gridSpan w:val="2"/>
            <w:shd w:val="clear" w:color="auto" w:fill="000000" w:themeFill="text1"/>
          </w:tcPr>
          <w:p w14:paraId="22E38AF7" w14:textId="77777777" w:rsidR="00D269C5" w:rsidRPr="00330C3C" w:rsidRDefault="00D269C5" w:rsidP="00597D27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269C5" w:rsidRPr="00330C3C" w14:paraId="172342E4" w14:textId="77777777" w:rsidTr="00597D27">
        <w:tc>
          <w:tcPr>
            <w:tcW w:w="2518" w:type="dxa"/>
          </w:tcPr>
          <w:p w14:paraId="36AF02B8" w14:textId="77777777" w:rsidR="00D269C5" w:rsidRPr="00330C3C" w:rsidRDefault="00D269C5" w:rsidP="00597D2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3080E8E" w14:textId="546D5B48" w:rsidR="00D269C5" w:rsidRPr="00330C3C" w:rsidRDefault="00200605" w:rsidP="00597D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7</w:t>
            </w:r>
            <w:r w:rsidR="00D269C5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D269C5" w:rsidRPr="00330C3C" w14:paraId="109D67C1" w14:textId="77777777" w:rsidTr="00597D27">
        <w:tc>
          <w:tcPr>
            <w:tcW w:w="2518" w:type="dxa"/>
          </w:tcPr>
          <w:p w14:paraId="3EC9EE7C" w14:textId="77777777" w:rsidR="00D269C5" w:rsidRPr="00330C3C" w:rsidRDefault="00D269C5" w:rsidP="00597D27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3CED3BA" w14:textId="630674D2" w:rsidR="00D269C5" w:rsidRPr="00C624DC" w:rsidRDefault="00C624DC" w:rsidP="00421779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C624DC">
              <w:rPr>
                <w:rFonts w:ascii="Arial" w:hAnsi="Arial"/>
                <w:sz w:val="24"/>
                <w:szCs w:val="24"/>
                <w:lang w:val="es-ES_tradnl"/>
              </w:rPr>
              <w:t>Practica el cálculo del conjugado de un número complejo</w:t>
            </w:r>
          </w:p>
        </w:tc>
      </w:tr>
      <w:tr w:rsidR="00D269C5" w:rsidRPr="00330C3C" w14:paraId="4253D986" w14:textId="77777777" w:rsidTr="00597D27">
        <w:tc>
          <w:tcPr>
            <w:tcW w:w="2518" w:type="dxa"/>
          </w:tcPr>
          <w:p w14:paraId="01A22126" w14:textId="77777777" w:rsidR="00D269C5" w:rsidRPr="00330C3C" w:rsidRDefault="00D269C5" w:rsidP="00597D27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3DE4D9A" w14:textId="76A19140" w:rsidR="00D269C5" w:rsidRPr="00C624DC" w:rsidRDefault="00C624DC" w:rsidP="0026369B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624DC">
              <w:rPr>
                <w:rFonts w:ascii="Arial" w:hAnsi="Arial"/>
                <w:sz w:val="24"/>
                <w:szCs w:val="24"/>
                <w:lang w:val="es-ES_tradnl"/>
              </w:rPr>
              <w:t>Actividad para calcular el conjugado de un número complejo</w:t>
            </w:r>
          </w:p>
        </w:tc>
      </w:tr>
    </w:tbl>
    <w:p w14:paraId="3B16BB42" w14:textId="77777777" w:rsidR="0014325B" w:rsidRPr="00330C3C" w:rsidRDefault="0014325B" w:rsidP="00320A80">
      <w:pPr>
        <w:spacing w:after="0"/>
        <w:rPr>
          <w:rFonts w:ascii="Arial" w:hAnsi="Arial" w:cs="Arial"/>
          <w:highlight w:val="yellow"/>
        </w:rPr>
      </w:pPr>
    </w:p>
    <w:p w14:paraId="721A9AE8" w14:textId="6F8952B2" w:rsidR="00EC7EBE" w:rsidRPr="00330C3C" w:rsidRDefault="005C2908" w:rsidP="00320A80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F56AAF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2.6</w:t>
      </w:r>
      <w:r w:rsidR="00F56AAF" w:rsidRPr="00330C3C">
        <w:rPr>
          <w:rFonts w:ascii="Arial" w:hAnsi="Arial" w:cs="Arial"/>
          <w:b/>
        </w:rPr>
        <w:t xml:space="preserve"> </w:t>
      </w:r>
      <w:proofErr w:type="spellStart"/>
      <w:r w:rsidR="001E4FA0">
        <w:rPr>
          <w:rFonts w:ascii="Arial" w:hAnsi="Arial" w:cs="Arial"/>
          <w:b/>
        </w:rPr>
        <w:t>C</w:t>
      </w:r>
      <w:r w:rsidR="00F56AAF" w:rsidRPr="00330C3C">
        <w:rPr>
          <w:rFonts w:ascii="Arial" w:hAnsi="Arial" w:cs="Arial"/>
          <w:b/>
        </w:rPr>
        <w:t>onsoli</w:t>
      </w:r>
      <w:r w:rsidR="00244A87">
        <w:rPr>
          <w:rFonts w:ascii="Arial" w:hAnsi="Arial" w:cs="Arial"/>
          <w:b/>
        </w:rPr>
        <w:t>dacion</w:t>
      </w:r>
      <w:proofErr w:type="spellEnd"/>
      <w:r w:rsidR="00244A87">
        <w:rPr>
          <w:rFonts w:ascii="Arial" w:hAnsi="Arial" w:cs="Arial"/>
          <w:b/>
        </w:rPr>
        <w:t xml:space="preserve"> </w:t>
      </w:r>
      <w:r w:rsidR="00F56AAF" w:rsidRPr="00330C3C">
        <w:rPr>
          <w:rFonts w:ascii="Arial" w:hAnsi="Arial" w:cs="Arial"/>
          <w:b/>
        </w:rPr>
        <w:t xml:space="preserve"> </w:t>
      </w:r>
    </w:p>
    <w:p w14:paraId="01B59E83" w14:textId="77777777" w:rsidR="00E04D08" w:rsidRPr="00330C3C" w:rsidRDefault="00E04D08" w:rsidP="00320A80">
      <w:pPr>
        <w:spacing w:after="0"/>
        <w:rPr>
          <w:rFonts w:ascii="Arial" w:hAnsi="Arial" w:cs="Arial"/>
          <w:b/>
        </w:rPr>
      </w:pPr>
    </w:p>
    <w:p w14:paraId="2F8EAE2E" w14:textId="77777777" w:rsidR="003B1068" w:rsidRPr="00330C3C" w:rsidRDefault="003B1068" w:rsidP="00320A80">
      <w:pPr>
        <w:spacing w:after="0"/>
        <w:rPr>
          <w:rFonts w:ascii="Arial" w:hAnsi="Arial" w:cs="Arial"/>
          <w:b/>
        </w:rPr>
      </w:pPr>
      <w:r w:rsidRPr="00330C3C">
        <w:rPr>
          <w:rFonts w:ascii="Arial" w:hAnsi="Arial" w:cs="Arial"/>
        </w:rPr>
        <w:t>Actividades para consolidar lo que has aprendido en esta sección.</w:t>
      </w:r>
    </w:p>
    <w:p w14:paraId="0FBCE319" w14:textId="77777777" w:rsidR="003B1068" w:rsidRPr="00330C3C" w:rsidRDefault="003B1068" w:rsidP="00320A80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E04D08" w:rsidRPr="00330C3C" w14:paraId="0D4BC05B" w14:textId="77777777" w:rsidTr="00461F94">
        <w:tc>
          <w:tcPr>
            <w:tcW w:w="9033" w:type="dxa"/>
            <w:gridSpan w:val="2"/>
            <w:shd w:val="clear" w:color="auto" w:fill="000000" w:themeFill="text1"/>
          </w:tcPr>
          <w:p w14:paraId="5C60EC07" w14:textId="77777777" w:rsidR="00E04D08" w:rsidRPr="00330C3C" w:rsidRDefault="00E04D08" w:rsidP="00461F9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E04D08" w:rsidRPr="00330C3C" w14:paraId="4587489F" w14:textId="77777777" w:rsidTr="00461F94">
        <w:tc>
          <w:tcPr>
            <w:tcW w:w="2518" w:type="dxa"/>
          </w:tcPr>
          <w:p w14:paraId="2E1F278B" w14:textId="77777777" w:rsidR="00E04D08" w:rsidRPr="00330C3C" w:rsidRDefault="00E04D08" w:rsidP="00461F9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C3CDA15" w14:textId="640BC402" w:rsidR="00E04D08" w:rsidRPr="00330C3C" w:rsidRDefault="00200605" w:rsidP="00461F9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8</w:t>
            </w:r>
            <w:r w:rsidR="00E04D08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E04D08" w:rsidRPr="00330C3C" w14:paraId="317BC1C0" w14:textId="77777777" w:rsidTr="00461F94">
        <w:tc>
          <w:tcPr>
            <w:tcW w:w="2518" w:type="dxa"/>
          </w:tcPr>
          <w:p w14:paraId="71F9D24D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805CC4F" w14:textId="673D853F" w:rsidR="00E04D08" w:rsidRPr="000B4CD6" w:rsidRDefault="000B4CD6" w:rsidP="00E04D08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0B4CD6">
              <w:rPr>
                <w:rFonts w:ascii="Arial" w:hAnsi="Arial" w:cs="Arial"/>
                <w:sz w:val="24"/>
                <w:szCs w:val="24"/>
                <w:lang w:val="es-ES"/>
              </w:rPr>
              <w:t>Refuerza tu aprendizaje: Los números complejos</w:t>
            </w:r>
          </w:p>
        </w:tc>
      </w:tr>
      <w:tr w:rsidR="00E04D08" w:rsidRPr="00330C3C" w14:paraId="3834ED2C" w14:textId="77777777" w:rsidTr="00461F94">
        <w:tc>
          <w:tcPr>
            <w:tcW w:w="2518" w:type="dxa"/>
          </w:tcPr>
          <w:p w14:paraId="73C4AE6D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B6476F8" w14:textId="78A4AA41" w:rsidR="00E04D08" w:rsidRPr="000B4CD6" w:rsidRDefault="000B4CD6" w:rsidP="00E04D08">
            <w:pPr>
              <w:rPr>
                <w:rFonts w:ascii="Arial" w:hAnsi="Arial" w:cs="Arial"/>
                <w:sz w:val="24"/>
                <w:szCs w:val="24"/>
              </w:rPr>
            </w:pPr>
            <w:r w:rsidRPr="000B4CD6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Actividad sobre Los números complejos</w:t>
            </w:r>
          </w:p>
        </w:tc>
      </w:tr>
    </w:tbl>
    <w:p w14:paraId="617B8C18" w14:textId="77777777" w:rsidR="00E04D08" w:rsidRPr="00330C3C" w:rsidRDefault="00E04D08" w:rsidP="00320A80">
      <w:pPr>
        <w:spacing w:after="0"/>
        <w:rPr>
          <w:rFonts w:ascii="Arial" w:hAnsi="Arial" w:cs="Arial"/>
          <w:b/>
        </w:rPr>
      </w:pPr>
    </w:p>
    <w:p w14:paraId="5BBA7020" w14:textId="02367A18" w:rsidR="00CD05B0" w:rsidRPr="00330C3C" w:rsidRDefault="005C2908" w:rsidP="00CD05B0">
      <w:pPr>
        <w:spacing w:after="0"/>
        <w:rPr>
          <w:rFonts w:ascii="Arial" w:eastAsia="Times New Roman" w:hAnsi="Arial" w:cs="Arial"/>
          <w:b/>
          <w:bCs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1</w:t>
      </w:r>
      <w:r w:rsidR="00CD05B0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3</w:t>
      </w:r>
      <w:r w:rsidR="00CD05B0" w:rsidRPr="00330C3C">
        <w:rPr>
          <w:rFonts w:ascii="Arial" w:hAnsi="Arial" w:cs="Arial"/>
          <w:b/>
        </w:rPr>
        <w:t xml:space="preserve">  Las operaciones con números complejos</w:t>
      </w:r>
    </w:p>
    <w:p w14:paraId="1A6C5BB0" w14:textId="77777777" w:rsidR="00CD05B0" w:rsidRPr="00CA173B" w:rsidRDefault="00CD05B0" w:rsidP="00320A80">
      <w:pPr>
        <w:spacing w:after="0"/>
        <w:rPr>
          <w:rFonts w:ascii="Arial" w:hAnsi="Arial" w:cs="Arial"/>
          <w:b/>
          <w:lang w:val="es-ES"/>
        </w:rPr>
      </w:pPr>
    </w:p>
    <w:p w14:paraId="4A061D2B" w14:textId="77777777" w:rsidR="0026369B" w:rsidRDefault="001E4FA0" w:rsidP="0026369B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En el conjunto de los números complejos se definen las operaciones adición, sustracción, multiplicación y división a partir de los siguientes algoritmos.</w:t>
      </w:r>
    </w:p>
    <w:p w14:paraId="6799D73B" w14:textId="77777777" w:rsidR="001E4FA0" w:rsidRPr="00AD063D" w:rsidRDefault="001E4FA0" w:rsidP="0026369B">
      <w:pPr>
        <w:spacing w:after="0"/>
        <w:jc w:val="both"/>
        <w:rPr>
          <w:rFonts w:ascii="Arial" w:eastAsiaTheme="minorEastAsia" w:hAnsi="Arial" w:cs="Arial"/>
        </w:rPr>
      </w:pPr>
    </w:p>
    <w:p w14:paraId="13E2DFC2" w14:textId="7EF68EE8" w:rsidR="005C1F6D" w:rsidRPr="00330C3C" w:rsidRDefault="005C2908" w:rsidP="005C1F6D">
      <w:pPr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5C1F6D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3</w:t>
      </w:r>
      <w:r w:rsidR="005C1F6D" w:rsidRPr="00330C3C">
        <w:rPr>
          <w:rFonts w:ascii="Arial" w:hAnsi="Arial" w:cs="Arial"/>
          <w:b/>
        </w:rPr>
        <w:t>.1 La adición de números complejos</w:t>
      </w:r>
    </w:p>
    <w:p w14:paraId="01AEC97B" w14:textId="77777777" w:rsidR="0040788B" w:rsidRDefault="0026369B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b/>
          <w:lang w:val="es-ES"/>
        </w:rPr>
        <w:lastRenderedPageBreak/>
        <w:t xml:space="preserve">La adición </w:t>
      </w:r>
      <w:r w:rsidR="005C1F6D" w:rsidRPr="00330C3C">
        <w:rPr>
          <w:rFonts w:ascii="Arial" w:hAnsi="Arial" w:cs="Arial"/>
          <w:b/>
          <w:lang w:val="es-ES"/>
        </w:rPr>
        <w:t xml:space="preserve">de números complejos </w:t>
      </w:r>
      <w:r w:rsidR="005C1F6D" w:rsidRPr="00330C3C">
        <w:rPr>
          <w:rFonts w:ascii="Arial" w:hAnsi="Arial" w:cs="Arial"/>
          <w:lang w:val="es-ES"/>
        </w:rPr>
        <w:t>se realiza</w:t>
      </w:r>
      <w:r w:rsidR="001E4FA0">
        <w:rPr>
          <w:rFonts w:ascii="Arial" w:hAnsi="Arial" w:cs="Arial"/>
          <w:lang w:val="es-ES"/>
        </w:rPr>
        <w:t xml:space="preserve"> sumando las partes reales entre sí y las partes imaginarias entre sí</w:t>
      </w:r>
      <w:r w:rsidR="00D71BC9">
        <w:rPr>
          <w:rFonts w:ascii="Arial" w:hAnsi="Arial" w:cs="Arial"/>
          <w:lang w:val="es-ES"/>
        </w:rPr>
        <w:t xml:space="preserve">. </w:t>
      </w:r>
    </w:p>
    <w:p w14:paraId="29742969" w14:textId="77777777" w:rsidR="0040788B" w:rsidRDefault="0040788B" w:rsidP="00024B41">
      <w:pPr>
        <w:spacing w:after="0"/>
        <w:rPr>
          <w:rFonts w:ascii="Arial" w:hAnsi="Arial" w:cs="Arial"/>
          <w:lang w:val="es-ES"/>
        </w:rPr>
      </w:pPr>
    </w:p>
    <w:p w14:paraId="68655DB0" w14:textId="77777777" w:rsidR="00D71BC9" w:rsidRDefault="00D71BC9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Sean los números complejos </w:t>
      </w:r>
      <w:r w:rsidRPr="00D71BC9">
        <w:rPr>
          <w:rFonts w:ascii="Arial" w:hAnsi="Arial" w:cs="Arial"/>
          <w:i/>
          <w:lang w:val="es-ES"/>
        </w:rPr>
        <w:t xml:space="preserve">a + </w:t>
      </w:r>
      <w:proofErr w:type="spellStart"/>
      <w:r w:rsidRPr="00D71BC9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 xml:space="preserve"> y </w:t>
      </w:r>
      <w:r w:rsidRPr="00D71BC9">
        <w:rPr>
          <w:rFonts w:ascii="Arial" w:hAnsi="Arial" w:cs="Arial"/>
          <w:i/>
          <w:lang w:val="es-ES"/>
        </w:rPr>
        <w:t>c + di</w:t>
      </w:r>
      <w:r>
        <w:rPr>
          <w:rFonts w:ascii="Arial" w:hAnsi="Arial" w:cs="Arial"/>
          <w:lang w:val="es-ES"/>
        </w:rPr>
        <w:t xml:space="preserve">, entonces </w:t>
      </w:r>
      <w:r w:rsidR="00912080">
        <w:rPr>
          <w:rFonts w:ascii="Arial" w:hAnsi="Arial" w:cs="Arial"/>
          <w:lang w:val="es-ES"/>
        </w:rPr>
        <w:t xml:space="preserve">su adición </w:t>
      </w:r>
      <w:r>
        <w:rPr>
          <w:rFonts w:ascii="Arial" w:hAnsi="Arial" w:cs="Arial"/>
          <w:lang w:val="es-ES"/>
        </w:rPr>
        <w:t>se define</w:t>
      </w:r>
      <w:r w:rsidR="00912080">
        <w:rPr>
          <w:rFonts w:ascii="Arial" w:hAnsi="Arial" w:cs="Arial"/>
          <w:lang w:val="es-ES"/>
        </w:rPr>
        <w:t xml:space="preserve"> como</w:t>
      </w:r>
      <w:r>
        <w:rPr>
          <w:rFonts w:ascii="Arial" w:hAnsi="Arial" w:cs="Arial"/>
          <w:lang w:val="es-ES"/>
        </w:rPr>
        <w:t>:</w:t>
      </w:r>
    </w:p>
    <w:p w14:paraId="13C810CB" w14:textId="77777777" w:rsidR="0040788B" w:rsidRDefault="0040788B" w:rsidP="00024B41">
      <w:pPr>
        <w:spacing w:after="0"/>
        <w:rPr>
          <w:rFonts w:ascii="Arial" w:hAnsi="Arial" w:cs="Arial"/>
          <w:lang w:val="es-ES"/>
        </w:rPr>
      </w:pPr>
    </w:p>
    <w:p w14:paraId="7D38E5C7" w14:textId="77777777" w:rsidR="00D71BC9" w:rsidRPr="00D71BC9" w:rsidRDefault="00D71BC9" w:rsidP="00D71BC9">
      <w:pPr>
        <w:spacing w:after="0"/>
        <w:jc w:val="center"/>
        <w:rPr>
          <w:rFonts w:ascii="Arial" w:hAnsi="Arial" w:cs="Arial"/>
          <w:lang w:val="en-US"/>
        </w:rPr>
      </w:pPr>
      <w:r w:rsidRPr="00D71BC9">
        <w:rPr>
          <w:rFonts w:ascii="Arial" w:hAnsi="Arial" w:cs="Arial"/>
          <w:lang w:val="en-US"/>
        </w:rPr>
        <w:t>(</w:t>
      </w:r>
      <w:r w:rsidRPr="00D71BC9">
        <w:rPr>
          <w:rFonts w:ascii="Arial" w:hAnsi="Arial" w:cs="Arial"/>
          <w:i/>
          <w:lang w:val="en-US"/>
        </w:rPr>
        <w:t>a + bi</w:t>
      </w:r>
      <w:r w:rsidRPr="00D71BC9">
        <w:rPr>
          <w:rFonts w:ascii="Arial" w:hAnsi="Arial" w:cs="Arial"/>
          <w:lang w:val="en-US"/>
        </w:rPr>
        <w:t>) + (</w:t>
      </w:r>
      <w:r w:rsidRPr="00D71BC9">
        <w:rPr>
          <w:rFonts w:ascii="Arial" w:hAnsi="Arial" w:cs="Arial"/>
          <w:i/>
          <w:lang w:val="en-US"/>
        </w:rPr>
        <w:t>c + di</w:t>
      </w:r>
      <w:r w:rsidRPr="00D71BC9">
        <w:rPr>
          <w:rFonts w:ascii="Arial" w:hAnsi="Arial" w:cs="Arial"/>
          <w:lang w:val="en-US"/>
        </w:rPr>
        <w:t>) = (</w:t>
      </w:r>
      <w:r w:rsidRPr="00D71BC9">
        <w:rPr>
          <w:rFonts w:ascii="Arial" w:hAnsi="Arial" w:cs="Arial"/>
          <w:i/>
          <w:lang w:val="en-US"/>
        </w:rPr>
        <w:t>a + c</w:t>
      </w:r>
      <w:r w:rsidRPr="00D71BC9">
        <w:rPr>
          <w:rFonts w:ascii="Arial" w:hAnsi="Arial" w:cs="Arial"/>
          <w:lang w:val="en-US"/>
        </w:rPr>
        <w:t>) + (</w:t>
      </w:r>
      <w:r w:rsidRPr="00D71BC9">
        <w:rPr>
          <w:rFonts w:ascii="Arial" w:hAnsi="Arial" w:cs="Arial"/>
          <w:i/>
          <w:lang w:val="en-US"/>
        </w:rPr>
        <w:t>b + d</w:t>
      </w:r>
      <w:proofErr w:type="gramStart"/>
      <w:r w:rsidRPr="00D71BC9">
        <w:rPr>
          <w:rFonts w:ascii="Arial" w:hAnsi="Arial" w:cs="Arial"/>
          <w:lang w:val="en-US"/>
        </w:rPr>
        <w:t>)</w:t>
      </w:r>
      <w:proofErr w:type="spellStart"/>
      <w:r w:rsidRPr="00D71BC9">
        <w:rPr>
          <w:rFonts w:ascii="Arial" w:hAnsi="Arial" w:cs="Arial"/>
          <w:i/>
          <w:lang w:val="en-US"/>
        </w:rPr>
        <w:t>i</w:t>
      </w:r>
      <w:proofErr w:type="spellEnd"/>
      <w:proofErr w:type="gramEnd"/>
      <w:r w:rsidRPr="00D71BC9">
        <w:rPr>
          <w:rFonts w:ascii="Arial" w:hAnsi="Arial" w:cs="Arial"/>
          <w:lang w:val="en-US"/>
        </w:rPr>
        <w:t>,</w:t>
      </w:r>
    </w:p>
    <w:p w14:paraId="0AD3FFAD" w14:textId="77777777" w:rsidR="00D71BC9" w:rsidRPr="00D71BC9" w:rsidRDefault="00D71BC9" w:rsidP="00024B41">
      <w:pPr>
        <w:spacing w:after="0"/>
        <w:rPr>
          <w:rFonts w:ascii="Arial" w:hAnsi="Arial" w:cs="Arial"/>
          <w:lang w:val="en-US"/>
        </w:rPr>
      </w:pPr>
      <w:proofErr w:type="spellStart"/>
      <w:r>
        <w:rPr>
          <w:rFonts w:ascii="Arial" w:hAnsi="Arial" w:cs="Arial"/>
          <w:lang w:val="en-US"/>
        </w:rPr>
        <w:t>Por</w:t>
      </w:r>
      <w:proofErr w:type="spellEnd"/>
      <w:r>
        <w:rPr>
          <w:rFonts w:ascii="Arial" w:hAnsi="Arial" w:cs="Arial"/>
          <w:lang w:val="en-US"/>
        </w:rPr>
        <w:t xml:space="preserve"> </w:t>
      </w:r>
      <w:proofErr w:type="spellStart"/>
      <w:r>
        <w:rPr>
          <w:rFonts w:ascii="Arial" w:hAnsi="Arial" w:cs="Arial"/>
          <w:lang w:val="en-US"/>
        </w:rPr>
        <w:t>ejemplo</w:t>
      </w:r>
      <w:proofErr w:type="spellEnd"/>
      <w:r>
        <w:rPr>
          <w:rFonts w:ascii="Arial" w:hAnsi="Arial" w:cs="Arial"/>
          <w:lang w:val="en-US"/>
        </w:rPr>
        <w:t>,</w:t>
      </w:r>
    </w:p>
    <w:p w14:paraId="02045769" w14:textId="77777777" w:rsidR="00D71BC9" w:rsidRPr="00D71BC9" w:rsidRDefault="00D71BC9" w:rsidP="00024B41">
      <w:pPr>
        <w:spacing w:after="0"/>
        <w:rPr>
          <w:rFonts w:ascii="Arial" w:hAnsi="Arial" w:cs="Arial"/>
          <w:lang w:val="en-US"/>
        </w:rPr>
      </w:pPr>
    </w:p>
    <w:p w14:paraId="7B99F629" w14:textId="77777777" w:rsidR="005C1F6D" w:rsidRPr="00330C3C" w:rsidRDefault="00F55B40" w:rsidP="003415C9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3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5+7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5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3+7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7+10</m:t>
        </m:r>
        <m:r>
          <w:rPr>
            <w:rFonts w:ascii="Cambria Math" w:hAnsi="Cambria Math" w:cs="Arial"/>
            <w:lang w:val="es-ES"/>
          </w:rPr>
          <m:t>i</m:t>
        </m:r>
      </m:oMath>
    </w:p>
    <w:p w14:paraId="5C858ABE" w14:textId="77777777" w:rsidR="00024B41" w:rsidRPr="00330C3C" w:rsidRDefault="00F55B40" w:rsidP="003415C9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4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17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4+17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6+19</m:t>
        </m:r>
        <m:r>
          <w:rPr>
            <w:rFonts w:ascii="Cambria Math" w:hAnsi="Cambria Math" w:cs="Arial"/>
            <w:lang w:val="es-ES"/>
          </w:rPr>
          <m:t>i</m:t>
        </m:r>
      </m:oMath>
    </w:p>
    <w:p w14:paraId="0A287192" w14:textId="77777777" w:rsidR="00244A87" w:rsidRDefault="00244A87" w:rsidP="00E626EA">
      <w:pPr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26FBA" w:rsidRPr="00330C3C" w14:paraId="0A519751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6F4A23F0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3CE5AF24" w14:textId="77777777" w:rsidTr="001233C4">
        <w:tc>
          <w:tcPr>
            <w:tcW w:w="2518" w:type="dxa"/>
          </w:tcPr>
          <w:p w14:paraId="7726ABE7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19DC6F0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_09_03_CO_REC90  </w:t>
            </w:r>
          </w:p>
        </w:tc>
      </w:tr>
      <w:tr w:rsidR="00A26FBA" w:rsidRPr="00330C3C" w14:paraId="0F7A03C1" w14:textId="77777777" w:rsidTr="001233C4">
        <w:tc>
          <w:tcPr>
            <w:tcW w:w="2518" w:type="dxa"/>
          </w:tcPr>
          <w:p w14:paraId="527CDCA2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B29038D" w14:textId="3FE05F18" w:rsidR="00A26FBA" w:rsidRPr="006B0514" w:rsidRDefault="006B0514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6B0514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>Practica la a</w:t>
            </w:r>
            <w:r w:rsidRPr="006B0514">
              <w:rPr>
                <w:rFonts w:ascii="Arial" w:hAnsi="Arial" w:cs="Arial"/>
                <w:sz w:val="24"/>
                <w:szCs w:val="24"/>
                <w:lang w:val="es-CO"/>
              </w:rPr>
              <w:t>dición de números complejos</w:t>
            </w:r>
          </w:p>
        </w:tc>
      </w:tr>
      <w:tr w:rsidR="00A26FBA" w:rsidRPr="00330C3C" w14:paraId="2EEC3F30" w14:textId="77777777" w:rsidTr="001233C4">
        <w:tc>
          <w:tcPr>
            <w:tcW w:w="2518" w:type="dxa"/>
          </w:tcPr>
          <w:p w14:paraId="56EEBA2F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F698A52" w14:textId="5052B098" w:rsidR="00A26FBA" w:rsidRPr="006B0514" w:rsidRDefault="006B0514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</w:pPr>
            <w:r w:rsidRPr="006B0514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 xml:space="preserve">Actividad que permite la ejercitación de la adición de números complejos </w:t>
            </w:r>
          </w:p>
        </w:tc>
      </w:tr>
    </w:tbl>
    <w:p w14:paraId="3840CE48" w14:textId="77777777" w:rsidR="00A26FBA" w:rsidRDefault="00A26FBA" w:rsidP="00E626EA">
      <w:pPr>
        <w:jc w:val="both"/>
        <w:rPr>
          <w:rFonts w:ascii="Arial" w:hAnsi="Arial" w:cs="Arial"/>
          <w:highlight w:val="yellow"/>
        </w:rPr>
      </w:pPr>
    </w:p>
    <w:p w14:paraId="4C9999A6" w14:textId="53D55038" w:rsidR="00E626EA" w:rsidRPr="00330C3C" w:rsidRDefault="005C2908" w:rsidP="00E626EA">
      <w:pPr>
        <w:jc w:val="both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3</w:t>
      </w:r>
      <w:r w:rsidR="00244A87" w:rsidRPr="00330C3C">
        <w:rPr>
          <w:rFonts w:ascii="Arial" w:hAnsi="Arial" w:cs="Arial"/>
          <w:b/>
          <w:highlight w:val="yellow"/>
        </w:rPr>
        <w:t>]</w:t>
      </w:r>
      <w:r w:rsidR="00244A87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D71BC9">
        <w:rPr>
          <w:rFonts w:ascii="Arial" w:hAnsi="Arial" w:cs="Arial"/>
          <w:b/>
        </w:rPr>
        <w:t>.1.1 L</w:t>
      </w:r>
      <w:r w:rsidR="00E626EA" w:rsidRPr="00330C3C">
        <w:rPr>
          <w:rFonts w:ascii="Arial" w:hAnsi="Arial" w:cs="Arial"/>
          <w:b/>
        </w:rPr>
        <w:t xml:space="preserve">as propiedades  de la adición  de números complejos </w:t>
      </w:r>
    </w:p>
    <w:p w14:paraId="3BA84434" w14:textId="77777777" w:rsidR="00E626EA" w:rsidRDefault="00D71BC9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La adición de números complejos </w:t>
      </w:r>
      <w:r w:rsidR="00E626EA" w:rsidRPr="00330C3C">
        <w:rPr>
          <w:rFonts w:ascii="Arial" w:hAnsi="Arial" w:cs="Arial"/>
          <w:lang w:val="es-ES"/>
        </w:rPr>
        <w:t>cumple</w:t>
      </w:r>
      <w:r w:rsidR="0026369B">
        <w:rPr>
          <w:rFonts w:ascii="Arial" w:hAnsi="Arial" w:cs="Arial"/>
          <w:lang w:val="es-ES"/>
        </w:rPr>
        <w:t xml:space="preserve"> las siguientes </w:t>
      </w:r>
      <w:r w:rsidR="00E626EA" w:rsidRPr="00330C3C">
        <w:rPr>
          <w:rFonts w:ascii="Arial" w:hAnsi="Arial" w:cs="Arial"/>
          <w:b/>
          <w:lang w:val="es-ES"/>
        </w:rPr>
        <w:t>propiedades</w:t>
      </w:r>
      <w:r>
        <w:rPr>
          <w:rFonts w:ascii="Arial" w:hAnsi="Arial" w:cs="Arial"/>
          <w:lang w:val="es-ES"/>
        </w:rPr>
        <w:t>.</w:t>
      </w:r>
    </w:p>
    <w:p w14:paraId="455AFDE3" w14:textId="51CBC9D9" w:rsidR="00985BC4" w:rsidRDefault="00985BC4" w:rsidP="00985BC4">
      <w:pPr>
        <w:pStyle w:val="Prrafodelista"/>
        <w:numPr>
          <w:ilvl w:val="0"/>
          <w:numId w:val="14"/>
        </w:numPr>
        <w:spacing w:after="0"/>
        <w:jc w:val="both"/>
        <w:rPr>
          <w:rFonts w:ascii="Arial" w:hAnsi="Arial" w:cs="Arial"/>
          <w:b/>
          <w:lang w:val="es-ES"/>
        </w:rPr>
      </w:pPr>
      <w:r w:rsidRPr="00985BC4">
        <w:rPr>
          <w:rFonts w:ascii="Arial" w:hAnsi="Arial" w:cs="Arial"/>
          <w:b/>
          <w:lang w:val="es-ES"/>
        </w:rPr>
        <w:t xml:space="preserve">Propiedad </w:t>
      </w:r>
      <w:proofErr w:type="spellStart"/>
      <w:r w:rsidRPr="00985BC4">
        <w:rPr>
          <w:rFonts w:ascii="Arial" w:hAnsi="Arial" w:cs="Arial"/>
          <w:b/>
          <w:lang w:val="es-ES"/>
        </w:rPr>
        <w:t>clausurativa</w:t>
      </w:r>
      <w:proofErr w:type="spellEnd"/>
    </w:p>
    <w:p w14:paraId="3CEBDCF2" w14:textId="77777777" w:rsidR="00985BC4" w:rsidRPr="00985BC4" w:rsidRDefault="00985BC4" w:rsidP="00985BC4">
      <w:pPr>
        <w:pStyle w:val="Prrafodelista"/>
        <w:spacing w:after="0"/>
        <w:ind w:left="360"/>
        <w:jc w:val="both"/>
        <w:rPr>
          <w:rFonts w:ascii="Arial" w:hAnsi="Arial" w:cs="Arial"/>
          <w:b/>
          <w:lang w:val="es-ES"/>
        </w:rPr>
      </w:pPr>
    </w:p>
    <w:p w14:paraId="4ECAB698" w14:textId="6D637814" w:rsidR="00985BC4" w:rsidRDefault="00985BC4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La adición de dos números complejos es otro número complejo.</w:t>
      </w:r>
    </w:p>
    <w:p w14:paraId="13C0EA1A" w14:textId="77777777" w:rsidR="003B29D3" w:rsidRDefault="003B29D3" w:rsidP="0026369B">
      <w:pPr>
        <w:spacing w:after="0"/>
        <w:jc w:val="both"/>
        <w:rPr>
          <w:rFonts w:ascii="Arial" w:hAnsi="Arial" w:cs="Arial"/>
          <w:lang w:val="es-ES"/>
        </w:rPr>
      </w:pPr>
    </w:p>
    <w:p w14:paraId="41D86CA5" w14:textId="53A135BB" w:rsidR="003B29D3" w:rsidRPr="003B29D3" w:rsidRDefault="00F55B40" w:rsidP="0026369B">
      <w:pPr>
        <w:spacing w:after="0"/>
        <w:jc w:val="both"/>
        <w:rPr>
          <w:rFonts w:ascii="Arial" w:hAnsi="Arial" w:cs="Arial"/>
          <w:lang w:val="es-ES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bi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+di</m:t>
              </m:r>
            </m:e>
          </m:d>
          <m:r>
            <w:rPr>
              <w:rFonts w:ascii="Cambria Math" w:hAnsi="Cambria Math"/>
            </w:rPr>
            <m:t>=(a+c)+(b+d)i</m:t>
          </m:r>
        </m:oMath>
      </m:oMathPara>
    </w:p>
    <w:p w14:paraId="3F8806FB" w14:textId="77777777" w:rsidR="00985BC4" w:rsidRDefault="00985BC4" w:rsidP="0026369B">
      <w:pPr>
        <w:spacing w:after="0"/>
        <w:jc w:val="both"/>
        <w:rPr>
          <w:rFonts w:ascii="Arial" w:hAnsi="Arial" w:cs="Arial"/>
          <w:lang w:val="es-ES"/>
        </w:rPr>
      </w:pPr>
    </w:p>
    <w:p w14:paraId="414D62FF" w14:textId="77777777" w:rsidR="00D71BC9" w:rsidRPr="00D71BC9" w:rsidRDefault="00D71BC9" w:rsidP="00D71BC9">
      <w:pPr>
        <w:pStyle w:val="Prrafodelista"/>
        <w:numPr>
          <w:ilvl w:val="0"/>
          <w:numId w:val="12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D71BC9">
        <w:rPr>
          <w:rFonts w:ascii="Arial" w:eastAsiaTheme="minorEastAsia" w:hAnsi="Arial" w:cs="Arial"/>
          <w:b/>
          <w:lang w:val="es-ES"/>
        </w:rPr>
        <w:t>Propiedad conmutativa</w:t>
      </w:r>
    </w:p>
    <w:p w14:paraId="50DB9DE3" w14:textId="77777777" w:rsidR="00D71BC9" w:rsidRDefault="00F55B40" w:rsidP="00D71BC9">
      <w:pPr>
        <w:spacing w:after="0"/>
        <w:jc w:val="both"/>
        <w:rPr>
          <w:rFonts w:ascii="Arial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1444F1B9" w14:textId="77777777" w:rsidR="00D71BC9" w:rsidRDefault="00D71BC9" w:rsidP="0026369B">
      <w:pPr>
        <w:spacing w:after="0"/>
        <w:jc w:val="both"/>
        <w:rPr>
          <w:rFonts w:ascii="Arial" w:hAnsi="Arial" w:cs="Arial"/>
          <w:lang w:val="es-ES"/>
        </w:rPr>
      </w:pPr>
    </w:p>
    <w:p w14:paraId="33F9FB08" w14:textId="77777777" w:rsidR="00D71BC9" w:rsidRDefault="00D71BC9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Ejemplo: </w:t>
      </w:r>
    </w:p>
    <w:p w14:paraId="18203DEC" w14:textId="77777777" w:rsidR="00D71BC9" w:rsidRPr="00D71BC9" w:rsidRDefault="00F55B40" w:rsidP="00D71BC9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8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7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7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8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27F43C4F" w14:textId="77777777" w:rsidR="00D71BC9" w:rsidRPr="00330C3C" w:rsidRDefault="00D71BC9" w:rsidP="00D71BC9">
      <w:pPr>
        <w:spacing w:after="0"/>
        <w:jc w:val="both"/>
        <w:rPr>
          <w:rFonts w:ascii="Arial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13+11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13+11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FBA77AB" w14:textId="77777777" w:rsidR="00D71BC9" w:rsidRPr="00D71BC9" w:rsidRDefault="00D71BC9" w:rsidP="00D71BC9">
      <w:pPr>
        <w:pStyle w:val="Prrafodelista"/>
        <w:numPr>
          <w:ilvl w:val="0"/>
          <w:numId w:val="12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D71BC9">
        <w:rPr>
          <w:rFonts w:ascii="Arial" w:eastAsiaTheme="minorEastAsia" w:hAnsi="Arial" w:cs="Arial"/>
          <w:b/>
          <w:lang w:val="es-ES"/>
        </w:rPr>
        <w:t>Propiedad asociativa</w:t>
      </w:r>
    </w:p>
    <w:p w14:paraId="0F8DB437" w14:textId="77777777" w:rsidR="00E626EA" w:rsidRPr="00F7070F" w:rsidRDefault="00F55B40" w:rsidP="00D71BC9">
      <w:pPr>
        <w:spacing w:after="0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a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b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c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d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e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f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[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</m:t>
          </m:r>
        </m:oMath>
      </m:oMathPara>
    </w:p>
    <w:p w14:paraId="4A475455" w14:textId="77777777" w:rsidR="00F7070F" w:rsidRDefault="00F7070F" w:rsidP="00D71BC9">
      <w:pPr>
        <w:spacing w:after="0"/>
        <w:rPr>
          <w:rFonts w:ascii="Arial" w:eastAsiaTheme="minorEastAsia" w:hAnsi="Arial" w:cs="Arial"/>
          <w:lang w:val="es-ES"/>
        </w:rPr>
      </w:pPr>
    </w:p>
    <w:p w14:paraId="2D7B1D1E" w14:textId="77777777" w:rsidR="00E626EA" w:rsidRPr="00330C3C" w:rsidRDefault="00E626E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6718D260" w14:textId="77777777" w:rsidR="00E626EA" w:rsidRPr="00F7070F" w:rsidRDefault="00E626E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2 + 4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 + 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 + 8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</m:oMath>
      </m:oMathPara>
    </w:p>
    <w:p w14:paraId="3E4B9BD8" w14:textId="77777777" w:rsidR="00E626EA" w:rsidRPr="00330C3C" w:rsidRDefault="00F55B40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9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4+1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75A687AE" w14:textId="77777777" w:rsidR="00E626EA" w:rsidRPr="00330C3C" w:rsidRDefault="00BF141F" w:rsidP="00DE624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6+17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6+17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10B012BA" w14:textId="77777777" w:rsidR="00E626EA" w:rsidRDefault="00E626EA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Elemento neutro</w:t>
      </w:r>
    </w:p>
    <w:p w14:paraId="4DCB2E6E" w14:textId="77777777" w:rsidR="00397EA6" w:rsidRPr="00397EA6" w:rsidRDefault="00397EA6" w:rsidP="00397EA6">
      <w:pPr>
        <w:spacing w:before="45" w:after="45"/>
        <w:ind w:right="45"/>
        <w:outlineLvl w:val="2"/>
        <w:rPr>
          <w:rFonts w:ascii="Arial" w:eastAsiaTheme="minorEastAsia" w:hAnsi="Arial" w:cs="Arial"/>
          <w:lang w:val="es-ES"/>
        </w:rPr>
      </w:pPr>
      <w:r w:rsidRPr="00397EA6">
        <w:rPr>
          <w:rFonts w:ascii="Arial" w:eastAsiaTheme="minorEastAsia" w:hAnsi="Arial" w:cs="Arial"/>
          <w:lang w:val="es-ES"/>
        </w:rPr>
        <w:t>El e</w:t>
      </w:r>
      <w:r>
        <w:rPr>
          <w:rFonts w:ascii="Arial" w:eastAsiaTheme="minorEastAsia" w:hAnsi="Arial" w:cs="Arial"/>
          <w:lang w:val="es-ES"/>
        </w:rPr>
        <w:t xml:space="preserve">lementos neutro de la adición de números complejos es </w:t>
      </w:r>
      <w:r w:rsidRPr="00397EA6">
        <w:rPr>
          <w:rFonts w:ascii="Arial" w:eastAsiaTheme="minorEastAsia" w:hAnsi="Arial" w:cs="Arial"/>
          <w:i/>
          <w:lang w:val="es-ES"/>
        </w:rPr>
        <w:t>0 + 0i</w:t>
      </w:r>
      <w:r>
        <w:rPr>
          <w:rFonts w:ascii="Arial" w:eastAsiaTheme="minorEastAsia" w:hAnsi="Arial" w:cs="Arial"/>
          <w:lang w:val="es-ES"/>
        </w:rPr>
        <w:t xml:space="preserve">. </w:t>
      </w:r>
      <w:r w:rsidR="005A2071">
        <w:rPr>
          <w:rFonts w:ascii="Arial" w:eastAsiaTheme="minorEastAsia" w:hAnsi="Arial" w:cs="Arial"/>
          <w:lang w:val="es-ES"/>
        </w:rPr>
        <w:t>Luego,</w:t>
      </w:r>
    </w:p>
    <w:p w14:paraId="06C10908" w14:textId="77777777" w:rsidR="00397EA6" w:rsidRPr="00397EA6" w:rsidRDefault="00F55B40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lang w:val="es-ES"/>
                </w:rPr>
                <m:t xml:space="preserve"> 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>+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36842DEE" w14:textId="77777777" w:rsidR="00E626EA" w:rsidRPr="00330C3C" w:rsidRDefault="00E626EA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lastRenderedPageBreak/>
        <w:t>Ejemplo:</w:t>
      </w:r>
    </w:p>
    <w:p w14:paraId="07E2DBE1" w14:textId="77777777" w:rsidR="00E626EA" w:rsidRPr="00330C3C" w:rsidRDefault="00F55B40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9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9+4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251A071B" w14:textId="77777777" w:rsidR="00397EA6" w:rsidRDefault="00E626EA" w:rsidP="00397EA6">
      <w:pPr>
        <w:pStyle w:val="Prrafodelista"/>
        <w:numPr>
          <w:ilvl w:val="0"/>
          <w:numId w:val="6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Inverso </w:t>
      </w:r>
      <w:r w:rsidR="00BF141F" w:rsidRPr="00330C3C">
        <w:rPr>
          <w:rFonts w:ascii="Arial" w:eastAsiaTheme="minorEastAsia" w:hAnsi="Arial" w:cs="Arial"/>
          <w:b/>
          <w:lang w:val="es-ES"/>
        </w:rPr>
        <w:t xml:space="preserve">aditivo </w:t>
      </w:r>
      <w:r w:rsidRPr="00330C3C">
        <w:rPr>
          <w:rFonts w:ascii="Arial" w:eastAsiaTheme="minorEastAsia" w:hAnsi="Arial" w:cs="Arial"/>
          <w:b/>
          <w:lang w:val="es-ES"/>
        </w:rPr>
        <w:t xml:space="preserve"> </w:t>
      </w:r>
    </w:p>
    <w:p w14:paraId="728F4B68" w14:textId="77777777" w:rsidR="00397EA6" w:rsidRDefault="00397EA6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7E4CC23F" w14:textId="77777777" w:rsidR="00397EA6" w:rsidRDefault="00397EA6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97EA6">
        <w:rPr>
          <w:rFonts w:ascii="Arial" w:eastAsiaTheme="minorEastAsia" w:hAnsi="Arial" w:cs="Arial"/>
          <w:lang w:val="es-ES"/>
        </w:rPr>
        <w:t xml:space="preserve">El </w:t>
      </w:r>
      <w:r>
        <w:rPr>
          <w:rFonts w:ascii="Arial" w:eastAsiaTheme="minorEastAsia" w:hAnsi="Arial" w:cs="Arial"/>
          <w:lang w:val="es-ES"/>
        </w:rPr>
        <w:t>inverso aditivo de un</w:t>
      </w:r>
      <w:r w:rsidRPr="00397EA6">
        <w:rPr>
          <w:rFonts w:ascii="Arial" w:eastAsiaTheme="minorEastAsia" w:hAnsi="Arial" w:cs="Arial"/>
          <w:lang w:val="es-ES"/>
        </w:rPr>
        <w:t xml:space="preserve"> número complejo 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+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>
        <w:rPr>
          <w:rFonts w:ascii="Arial" w:eastAsiaTheme="minorEastAsia" w:hAnsi="Arial" w:cs="Arial"/>
          <w:lang w:val="es-ES"/>
        </w:rPr>
        <w:t xml:space="preserve"> es –(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+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 w:rsidRPr="00397EA6">
        <w:rPr>
          <w:rFonts w:ascii="Arial" w:eastAsiaTheme="minorEastAsia" w:hAnsi="Arial" w:cs="Arial"/>
          <w:lang w:val="es-ES"/>
        </w:rPr>
        <w:t>)</w:t>
      </w:r>
      <w:r>
        <w:rPr>
          <w:rFonts w:ascii="Arial" w:eastAsiaTheme="minorEastAsia" w:hAnsi="Arial" w:cs="Arial"/>
          <w:lang w:val="es-ES"/>
        </w:rPr>
        <w:t xml:space="preserve"> = </w:t>
      </w:r>
      <w:r w:rsidR="00C237A7">
        <w:rPr>
          <w:rFonts w:ascii="Arial" w:eastAsiaTheme="minorEastAsia" w:hAnsi="Arial" w:cs="Arial"/>
          <w:lang w:val="es-ES"/>
        </w:rPr>
        <w:t>–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</w:t>
      </w:r>
      <w:r>
        <w:rPr>
          <w:rFonts w:ascii="Arial" w:eastAsiaTheme="minorEastAsia" w:hAnsi="Arial" w:cs="Arial"/>
          <w:i/>
          <w:lang w:val="es-ES"/>
        </w:rPr>
        <w:t>–</w:t>
      </w:r>
      <w:r w:rsidRPr="00397EA6">
        <w:rPr>
          <w:rFonts w:ascii="Arial" w:eastAsiaTheme="minorEastAsia" w:hAnsi="Arial" w:cs="Arial"/>
          <w:i/>
          <w:lang w:val="es-ES"/>
        </w:rPr>
        <w:t xml:space="preserve">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>
        <w:rPr>
          <w:rFonts w:ascii="Arial" w:eastAsiaTheme="minorEastAsia" w:hAnsi="Arial" w:cs="Arial"/>
          <w:lang w:val="es-ES"/>
        </w:rPr>
        <w:t>, tal que:</w:t>
      </w:r>
    </w:p>
    <w:p w14:paraId="61C4F9A0" w14:textId="77777777" w:rsidR="00397EA6" w:rsidRPr="006E12B5" w:rsidRDefault="00397EA6" w:rsidP="00397EA6">
      <w:pPr>
        <w:spacing w:before="45" w:after="60"/>
        <w:ind w:right="30"/>
        <w:jc w:val="center"/>
        <w:rPr>
          <w:rFonts w:ascii="Arial" w:eastAsiaTheme="minorEastAsia" w:hAnsi="Arial" w:cs="Arial"/>
          <w:b/>
          <w:lang w:val="en-US"/>
        </w:rPr>
      </w:pP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 + (–(</w:t>
      </w: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)) = </w:t>
      </w: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 + </w:t>
      </w:r>
      <w:proofErr w:type="gramStart"/>
      <w:r w:rsidRPr="006E12B5">
        <w:rPr>
          <w:rFonts w:ascii="Arial" w:eastAsiaTheme="minorEastAsia" w:hAnsi="Arial" w:cs="Arial"/>
          <w:lang w:val="en-US"/>
        </w:rPr>
        <w:t>( –</w:t>
      </w:r>
      <w:proofErr w:type="gramEnd"/>
      <w:r w:rsidRPr="006E12B5">
        <w:rPr>
          <w:rFonts w:ascii="Arial" w:eastAsiaTheme="minorEastAsia" w:hAnsi="Arial" w:cs="Arial"/>
          <w:i/>
          <w:lang w:val="en-US"/>
        </w:rPr>
        <w:t>a – bi</w:t>
      </w:r>
      <w:r w:rsidRPr="006E12B5">
        <w:rPr>
          <w:rFonts w:ascii="Arial" w:eastAsiaTheme="minorEastAsia" w:hAnsi="Arial" w:cs="Arial"/>
          <w:lang w:val="en-US"/>
        </w:rPr>
        <w:t>)</w:t>
      </w:r>
      <w:r w:rsidR="00FF447C" w:rsidRPr="006E12B5">
        <w:rPr>
          <w:rFonts w:ascii="Arial" w:eastAsiaTheme="minorEastAsia" w:hAnsi="Arial" w:cs="Arial"/>
          <w:lang w:val="en-US"/>
        </w:rPr>
        <w:t xml:space="preserve"> </w:t>
      </w:r>
      <w:r w:rsidRPr="006E12B5">
        <w:rPr>
          <w:rFonts w:ascii="Arial" w:eastAsiaTheme="minorEastAsia" w:hAnsi="Arial" w:cs="Arial"/>
          <w:lang w:val="en-US"/>
        </w:rPr>
        <w:t xml:space="preserve">=  </w:t>
      </w:r>
      <w:r w:rsidRPr="006E12B5">
        <w:rPr>
          <w:rFonts w:ascii="Arial" w:eastAsiaTheme="minorEastAsia" w:hAnsi="Arial" w:cs="Arial"/>
          <w:i/>
          <w:lang w:val="en-US"/>
        </w:rPr>
        <w:t>0 + 0i</w:t>
      </w:r>
    </w:p>
    <w:p w14:paraId="5CA94A03" w14:textId="77777777" w:rsidR="00397EA6" w:rsidRPr="006E12B5" w:rsidRDefault="00397EA6" w:rsidP="00DE624C">
      <w:pPr>
        <w:spacing w:before="45" w:after="60"/>
        <w:ind w:left="30" w:right="30"/>
        <w:rPr>
          <w:rFonts w:ascii="Arial" w:eastAsiaTheme="minorEastAsia" w:hAnsi="Arial" w:cs="Arial"/>
          <w:lang w:val="en-US"/>
        </w:rPr>
      </w:pPr>
    </w:p>
    <w:p w14:paraId="65893B97" w14:textId="77777777" w:rsidR="00397EA6" w:rsidRDefault="00E626EA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5CBFFC46" w14:textId="77777777" w:rsidR="00C71D5C" w:rsidRPr="00A26FBA" w:rsidRDefault="00F55B40" w:rsidP="00397EA6">
      <w:pPr>
        <w:spacing w:before="45" w:after="60"/>
        <w:ind w:right="30"/>
        <w:jc w:val="center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3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4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234+4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0+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06C8387" w14:textId="77777777" w:rsidR="00A26FBA" w:rsidRPr="00330C3C" w:rsidRDefault="00A26FBA" w:rsidP="00397EA6">
      <w:pPr>
        <w:spacing w:before="45" w:after="60"/>
        <w:ind w:right="30"/>
        <w:jc w:val="center"/>
        <w:rPr>
          <w:rFonts w:ascii="Arial" w:eastAsiaTheme="minorEastAsia" w:hAnsi="Arial" w:cs="Arial"/>
          <w:lang w:val="es-ES"/>
        </w:rPr>
      </w:pPr>
    </w:p>
    <w:tbl>
      <w:tblPr>
        <w:tblStyle w:val="Tablaconcuadrcula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6352"/>
      </w:tblGrid>
      <w:tr w:rsidR="00A26FBA" w:rsidRPr="00330C3C" w14:paraId="12DED11E" w14:textId="77777777" w:rsidTr="00A26FBA">
        <w:tc>
          <w:tcPr>
            <w:tcW w:w="9033" w:type="dxa"/>
            <w:gridSpan w:val="2"/>
            <w:shd w:val="clear" w:color="auto" w:fill="000000" w:themeFill="text1"/>
          </w:tcPr>
          <w:p w14:paraId="30F3C524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5E6CE66F" w14:textId="77777777" w:rsidTr="00A26FBA">
        <w:tc>
          <w:tcPr>
            <w:tcW w:w="2518" w:type="dxa"/>
          </w:tcPr>
          <w:p w14:paraId="090939FA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201E9A3" w14:textId="436DB047" w:rsidR="00A26FBA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00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A26FBA" w:rsidRPr="00330C3C" w14:paraId="06E748AB" w14:textId="77777777" w:rsidTr="00A26FBA">
        <w:tc>
          <w:tcPr>
            <w:tcW w:w="2518" w:type="dxa"/>
          </w:tcPr>
          <w:p w14:paraId="12D11076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9713410" w14:textId="3A70444A" w:rsidR="00A26FBA" w:rsidRPr="00B65EF8" w:rsidRDefault="00B65EF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B65EF8">
              <w:rPr>
                <w:rFonts w:ascii="Arial" w:hAnsi="Arial"/>
                <w:sz w:val="24"/>
                <w:szCs w:val="24"/>
                <w:lang w:val="es-ES_tradnl"/>
              </w:rPr>
              <w:t>Practica las propiedades de la adición de números complejos</w:t>
            </w:r>
          </w:p>
        </w:tc>
      </w:tr>
      <w:tr w:rsidR="00A26FBA" w:rsidRPr="00330C3C" w14:paraId="0EB993EC" w14:textId="77777777" w:rsidTr="00A26FBA">
        <w:tc>
          <w:tcPr>
            <w:tcW w:w="2518" w:type="dxa"/>
          </w:tcPr>
          <w:p w14:paraId="71DB8F86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F1E0BDB" w14:textId="1E0958E8" w:rsidR="00A26FBA" w:rsidRPr="00B65EF8" w:rsidRDefault="00B65EF8" w:rsidP="001233C4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B65EF8">
              <w:rPr>
                <w:rFonts w:ascii="Arial" w:hAnsi="Arial" w:cs="Arial"/>
                <w:sz w:val="24"/>
                <w:szCs w:val="24"/>
                <w:lang w:val="es-ES"/>
              </w:rPr>
              <w:t>Actividad para practicar las propiedades de la adición de números complejos</w:t>
            </w:r>
          </w:p>
        </w:tc>
      </w:tr>
    </w:tbl>
    <w:p w14:paraId="79F46C83" w14:textId="77777777" w:rsidR="00A26FBA" w:rsidRPr="00330C3C" w:rsidRDefault="00A26FB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02100885" w14:textId="39736184" w:rsidR="00024B41" w:rsidRPr="00330C3C" w:rsidRDefault="005C2908" w:rsidP="00773587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024B41" w:rsidRPr="00330C3C">
        <w:rPr>
          <w:rFonts w:ascii="Arial" w:hAnsi="Arial" w:cs="Arial"/>
          <w:b/>
          <w:highlight w:val="yellow"/>
        </w:rPr>
        <w:t>]</w:t>
      </w:r>
      <w:r w:rsidR="00024B41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.</w:t>
      </w:r>
      <w:r w:rsidR="000960B8" w:rsidRPr="00330C3C">
        <w:rPr>
          <w:rFonts w:ascii="Arial" w:hAnsi="Arial" w:cs="Arial"/>
          <w:b/>
        </w:rPr>
        <w:t>2</w:t>
      </w:r>
      <w:r w:rsidR="00024B41" w:rsidRPr="00330C3C">
        <w:rPr>
          <w:rFonts w:ascii="Arial" w:hAnsi="Arial" w:cs="Arial"/>
          <w:b/>
        </w:rPr>
        <w:t xml:space="preserve"> La sustracción  de números complejos</w:t>
      </w:r>
    </w:p>
    <w:p w14:paraId="3C238E5D" w14:textId="77777777" w:rsidR="00912080" w:rsidRDefault="00912080" w:rsidP="00024B41">
      <w:pPr>
        <w:spacing w:after="0"/>
        <w:rPr>
          <w:rFonts w:ascii="Arial" w:hAnsi="Arial" w:cs="Arial"/>
        </w:rPr>
      </w:pPr>
    </w:p>
    <w:p w14:paraId="3B195A88" w14:textId="77777777" w:rsidR="00912080" w:rsidRDefault="00912080" w:rsidP="00024B41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n la sustracción de números complejos, la diferencia se obtiene restando las partes reales entre sí y las partes imaginarias entre sí. </w:t>
      </w:r>
    </w:p>
    <w:p w14:paraId="56B2EE98" w14:textId="77777777" w:rsidR="00912080" w:rsidRDefault="00912080" w:rsidP="00024B41">
      <w:pPr>
        <w:spacing w:after="0"/>
        <w:rPr>
          <w:rFonts w:ascii="Arial" w:hAnsi="Arial" w:cs="Arial"/>
        </w:rPr>
      </w:pPr>
    </w:p>
    <w:p w14:paraId="2978193B" w14:textId="77777777" w:rsidR="00912080" w:rsidRDefault="00912080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</w:rPr>
        <w:t xml:space="preserve">La sustracción de los números complejos </w:t>
      </w:r>
      <w:proofErr w:type="spellStart"/>
      <w:r>
        <w:rPr>
          <w:rFonts w:ascii="Arial" w:hAnsi="Arial" w:cs="Arial"/>
          <w:i/>
          <w:lang w:val="es-ES"/>
        </w:rPr>
        <w:t>e</w:t>
      </w:r>
      <w:proofErr w:type="spellEnd"/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f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y </w:t>
      </w:r>
      <w:r>
        <w:rPr>
          <w:rFonts w:ascii="Arial" w:hAnsi="Arial" w:cs="Arial"/>
          <w:i/>
          <w:lang w:val="es-ES"/>
        </w:rPr>
        <w:t>g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h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se define como:</w:t>
      </w:r>
    </w:p>
    <w:p w14:paraId="7F6CC85E" w14:textId="77777777" w:rsidR="005A2071" w:rsidRDefault="005A2071" w:rsidP="00024B41">
      <w:pPr>
        <w:spacing w:after="0"/>
        <w:rPr>
          <w:rFonts w:ascii="Arial" w:hAnsi="Arial" w:cs="Arial"/>
          <w:lang w:val="es-ES"/>
        </w:rPr>
      </w:pPr>
    </w:p>
    <w:p w14:paraId="0B4FB97C" w14:textId="77777777" w:rsidR="00912080" w:rsidRDefault="00912080" w:rsidP="00DC46FA">
      <w:pPr>
        <w:spacing w:after="0"/>
        <w:jc w:val="center"/>
        <w:rPr>
          <w:rFonts w:ascii="Arial" w:hAnsi="Arial" w:cs="Arial"/>
          <w:i/>
          <w:lang w:val="es-ES"/>
        </w:rPr>
      </w:pPr>
      <w:r>
        <w:rPr>
          <w:rFonts w:ascii="Arial" w:hAnsi="Arial" w:cs="Arial"/>
          <w:lang w:val="es-ES"/>
        </w:rPr>
        <w:t>(</w:t>
      </w:r>
      <w:r>
        <w:rPr>
          <w:rFonts w:ascii="Arial" w:hAnsi="Arial" w:cs="Arial"/>
          <w:i/>
          <w:lang w:val="es-ES"/>
        </w:rPr>
        <w:t>e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f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 – (</w:t>
      </w:r>
      <w:r>
        <w:rPr>
          <w:rFonts w:ascii="Arial" w:hAnsi="Arial" w:cs="Arial"/>
          <w:i/>
          <w:lang w:val="es-ES"/>
        </w:rPr>
        <w:t>g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h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) = </w:t>
      </w:r>
      <w:r w:rsidR="00D837C6">
        <w:rPr>
          <w:rFonts w:ascii="Arial" w:hAnsi="Arial" w:cs="Arial"/>
          <w:lang w:val="es-ES"/>
        </w:rPr>
        <w:t>(</w:t>
      </w:r>
      <w:r w:rsidR="00D837C6">
        <w:rPr>
          <w:rFonts w:ascii="Arial" w:hAnsi="Arial" w:cs="Arial"/>
          <w:i/>
          <w:lang w:val="es-ES"/>
        </w:rPr>
        <w:t>e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202BBD">
        <w:rPr>
          <w:rFonts w:ascii="Arial" w:hAnsi="Arial" w:cs="Arial"/>
          <w:lang w:val="es-ES"/>
        </w:rPr>
        <w:t>–</w:t>
      </w:r>
      <w:r w:rsidR="00D837C6">
        <w:rPr>
          <w:rFonts w:ascii="Arial" w:hAnsi="Arial" w:cs="Arial"/>
          <w:i/>
          <w:lang w:val="es-ES"/>
        </w:rPr>
        <w:t xml:space="preserve"> g</w:t>
      </w:r>
      <w:r w:rsidR="00D837C6">
        <w:rPr>
          <w:rFonts w:ascii="Arial" w:hAnsi="Arial" w:cs="Arial"/>
          <w:lang w:val="es-ES"/>
        </w:rPr>
        <w:t>) + (</w:t>
      </w:r>
      <w:r w:rsidR="00D837C6">
        <w:rPr>
          <w:rFonts w:ascii="Arial" w:hAnsi="Arial" w:cs="Arial"/>
          <w:i/>
          <w:lang w:val="es-ES"/>
        </w:rPr>
        <w:t>f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202BBD">
        <w:rPr>
          <w:rFonts w:ascii="Arial" w:hAnsi="Arial" w:cs="Arial"/>
          <w:lang w:val="es-ES"/>
        </w:rPr>
        <w:t>–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D837C6">
        <w:rPr>
          <w:rFonts w:ascii="Arial" w:hAnsi="Arial" w:cs="Arial"/>
          <w:i/>
          <w:lang w:val="es-ES"/>
        </w:rPr>
        <w:t>h</w:t>
      </w:r>
      <w:proofErr w:type="gramStart"/>
      <w:r w:rsidR="00D837C6">
        <w:rPr>
          <w:rFonts w:ascii="Arial" w:hAnsi="Arial" w:cs="Arial"/>
          <w:lang w:val="es-ES"/>
        </w:rPr>
        <w:t>)</w:t>
      </w:r>
      <w:r w:rsidR="00DC46FA" w:rsidRPr="00D71BC9">
        <w:rPr>
          <w:rFonts w:ascii="Arial" w:hAnsi="Arial" w:cs="Arial"/>
          <w:i/>
          <w:lang w:val="es-ES"/>
        </w:rPr>
        <w:t>i</w:t>
      </w:r>
      <w:proofErr w:type="gramEnd"/>
    </w:p>
    <w:p w14:paraId="0C8B7CED" w14:textId="77777777" w:rsidR="005A2071" w:rsidRDefault="005A2071" w:rsidP="005A2071">
      <w:pPr>
        <w:spacing w:after="0"/>
        <w:rPr>
          <w:rFonts w:ascii="Arial" w:hAnsi="Arial" w:cs="Arial"/>
          <w:i/>
          <w:lang w:val="es-ES"/>
        </w:rPr>
      </w:pPr>
    </w:p>
    <w:p w14:paraId="5E445062" w14:textId="77777777" w:rsidR="005A2071" w:rsidRDefault="005A2071" w:rsidP="005A2071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s</w:t>
      </w:r>
      <w:r>
        <w:rPr>
          <w:rFonts w:ascii="Arial" w:eastAsiaTheme="minorEastAsia" w:hAnsi="Arial" w:cs="Arial"/>
          <w:lang w:val="es-ES"/>
        </w:rPr>
        <w:t>:</w:t>
      </w:r>
      <w:r w:rsidR="006D4D6B">
        <w:rPr>
          <w:rFonts w:ascii="Arial" w:eastAsiaTheme="minorEastAsia" w:hAnsi="Arial" w:cs="Arial"/>
          <w:lang w:val="es-ES"/>
        </w:rPr>
        <w:t xml:space="preserve"> </w:t>
      </w:r>
    </w:p>
    <w:p w14:paraId="7DCCB9F5" w14:textId="77777777" w:rsidR="005A2071" w:rsidRPr="00330C3C" w:rsidRDefault="005A2071" w:rsidP="005A2071">
      <w:pPr>
        <w:spacing w:after="0"/>
        <w:rPr>
          <w:rFonts w:ascii="Arial" w:eastAsiaTheme="minorEastAsia" w:hAnsi="Arial" w:cs="Arial"/>
          <w:lang w:val="es-ES"/>
        </w:rPr>
      </w:pPr>
    </w:p>
    <w:p w14:paraId="3206DD99" w14:textId="77777777" w:rsidR="005A2071" w:rsidRPr="00330C3C" w:rsidRDefault="00F55B40" w:rsidP="005A2071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9+3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Arial" w:hAnsi="Arial" w:cs="Arial"/>
            <w:lang w:val="es-ES"/>
          </w:rPr>
          <m:t>-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2+(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7)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9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1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3</m:t>
            </m:r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(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7)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3+10</m:t>
        </m:r>
        <m:r>
          <w:rPr>
            <w:rFonts w:ascii="Cambria Math" w:hAnsi="Cambria Math" w:cs="Arial"/>
            <w:lang w:val="es-ES"/>
          </w:rPr>
          <m:t>i</m:t>
        </m:r>
      </m:oMath>
    </w:p>
    <w:p w14:paraId="4C6FF825" w14:textId="77777777" w:rsidR="005A2071" w:rsidRPr="00330C3C" w:rsidRDefault="00F55B40" w:rsidP="005A2071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14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Arial" w:hAnsi="Arial" w:cs="Arial"/>
            <w:lang w:val="es-ES"/>
          </w:rPr>
          <m:t>-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2+5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1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4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5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20+9</m:t>
        </m:r>
        <m:r>
          <w:rPr>
            <w:rFonts w:ascii="Cambria Math" w:hAnsi="Cambria Math" w:cs="Arial"/>
            <w:lang w:val="es-ES"/>
          </w:rPr>
          <m:t>i</m:t>
        </m:r>
      </m:oMath>
    </w:p>
    <w:p w14:paraId="7E8F7ACE" w14:textId="77777777" w:rsidR="006F6077" w:rsidRPr="005F02F3" w:rsidRDefault="006F6077" w:rsidP="005F02F3">
      <w:pPr>
        <w:spacing w:after="0"/>
        <w:jc w:val="both"/>
        <w:rPr>
          <w:rFonts w:ascii="Arial" w:hAnsi="Arial" w:cs="Arial"/>
          <w:lang w:val="es-ES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072"/>
        <w:gridCol w:w="6756"/>
      </w:tblGrid>
      <w:tr w:rsidR="006F6077" w:rsidRPr="00330C3C" w14:paraId="4DA06C16" w14:textId="77777777" w:rsidTr="006E12B5">
        <w:tc>
          <w:tcPr>
            <w:tcW w:w="8978" w:type="dxa"/>
            <w:gridSpan w:val="2"/>
            <w:shd w:val="clear" w:color="auto" w:fill="000000" w:themeFill="text1"/>
          </w:tcPr>
          <w:p w14:paraId="61672918" w14:textId="77777777" w:rsidR="006F6077" w:rsidRPr="00330C3C" w:rsidRDefault="006F6077" w:rsidP="006E12B5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6F6077" w:rsidRPr="00330C3C" w14:paraId="054180F4" w14:textId="77777777" w:rsidTr="00834037">
        <w:tc>
          <w:tcPr>
            <w:tcW w:w="2093" w:type="dxa"/>
          </w:tcPr>
          <w:p w14:paraId="1E5F7730" w14:textId="77777777" w:rsidR="006F6077" w:rsidRPr="00330C3C" w:rsidRDefault="006F6077" w:rsidP="006E12B5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885" w:type="dxa"/>
          </w:tcPr>
          <w:p w14:paraId="4F6C3531" w14:textId="77777777" w:rsidR="006F6077" w:rsidRPr="00330C3C" w:rsidRDefault="006F6077" w:rsidP="006E12B5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</w:t>
            </w: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istancia entre dos números complejos</w:t>
            </w:r>
          </w:p>
        </w:tc>
      </w:tr>
      <w:tr w:rsidR="006F6077" w:rsidRPr="00330C3C" w14:paraId="5AB6011A" w14:textId="77777777" w:rsidTr="00834037">
        <w:tc>
          <w:tcPr>
            <w:tcW w:w="2093" w:type="dxa"/>
          </w:tcPr>
          <w:p w14:paraId="3CFCD68D" w14:textId="77777777" w:rsidR="006F6077" w:rsidRPr="00330C3C" w:rsidRDefault="006F6077" w:rsidP="006E12B5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885" w:type="dxa"/>
          </w:tcPr>
          <w:p w14:paraId="4ABFA4C1" w14:textId="77777777" w:rsidR="006F6077" w:rsidRDefault="00834037" w:rsidP="006E12B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n el plano complejo l</w:t>
            </w:r>
            <w:r w:rsidR="009A606E">
              <w:rPr>
                <w:rFonts w:ascii="Arial" w:hAnsi="Arial" w:cs="Arial"/>
                <w:sz w:val="24"/>
                <w:szCs w:val="24"/>
              </w:rPr>
              <w:t xml:space="preserve">a distancia </w:t>
            </w:r>
            <w:r w:rsidR="009A606E" w:rsidRPr="009A606E">
              <w:rPr>
                <w:rFonts w:ascii="Arial" w:hAnsi="Arial" w:cs="Arial"/>
                <w:i/>
                <w:sz w:val="24"/>
                <w:szCs w:val="24"/>
              </w:rPr>
              <w:t>d</w:t>
            </w:r>
            <w:r w:rsidR="009A606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>entre dos números complejos</w:t>
            </w:r>
            <w:r w:rsidR="006F607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6F6077" w:rsidRPr="003654E5">
              <w:rPr>
                <w:rFonts w:ascii="Arial" w:eastAsiaTheme="minorEastAsia" w:hAnsi="Arial" w:cs="Arial"/>
                <w:i/>
              </w:rPr>
              <w:t xml:space="preserve">a + </w:t>
            </w:r>
            <w:proofErr w:type="spellStart"/>
            <w:r w:rsidR="006F6077">
              <w:rPr>
                <w:rFonts w:ascii="Arial" w:eastAsiaTheme="minorEastAsia" w:hAnsi="Arial" w:cs="Arial"/>
                <w:i/>
              </w:rPr>
              <w:t>bi</w:t>
            </w:r>
            <w:proofErr w:type="spellEnd"/>
            <w:r w:rsidR="006F6077">
              <w:rPr>
                <w:rFonts w:ascii="Arial" w:eastAsiaTheme="minorEastAsia" w:hAnsi="Arial" w:cs="Arial"/>
                <w:i/>
              </w:rPr>
              <w:t xml:space="preserve"> </w:t>
            </w:r>
            <w:r w:rsidR="006F6077">
              <w:rPr>
                <w:rFonts w:ascii="Arial" w:eastAsiaTheme="minorEastAsia" w:hAnsi="Arial" w:cs="Arial"/>
              </w:rPr>
              <w:t xml:space="preserve">y </w:t>
            </w:r>
            <w:r w:rsidR="006F6077">
              <w:rPr>
                <w:rFonts w:ascii="Arial" w:eastAsiaTheme="minorEastAsia" w:hAnsi="Arial" w:cs="Arial"/>
                <w:i/>
              </w:rPr>
              <w:t>c</w:t>
            </w:r>
            <w:r w:rsidR="006F607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6F6077">
              <w:rPr>
                <w:rFonts w:ascii="Arial" w:eastAsiaTheme="minorEastAsia" w:hAnsi="Arial" w:cs="Arial"/>
                <w:i/>
              </w:rPr>
              <w:t xml:space="preserve">di </w:t>
            </w:r>
            <w:r w:rsidR="006F6077">
              <w:rPr>
                <w:rFonts w:ascii="Arial" w:hAnsi="Arial" w:cs="Arial"/>
                <w:sz w:val="24"/>
                <w:szCs w:val="24"/>
              </w:rPr>
              <w:t>es igual al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 xml:space="preserve"> m</w:t>
            </w:r>
            <w:r w:rsidR="006F6077">
              <w:rPr>
                <w:rFonts w:ascii="Arial" w:hAnsi="Arial" w:cs="Arial"/>
                <w:sz w:val="24"/>
                <w:szCs w:val="24"/>
              </w:rPr>
              <w:t>ó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>dulo de la diferencia de los dos</w:t>
            </w:r>
            <w:r w:rsidR="00767D12">
              <w:rPr>
                <w:rFonts w:ascii="Arial" w:hAnsi="Arial" w:cs="Arial"/>
                <w:sz w:val="24"/>
                <w:szCs w:val="24"/>
              </w:rPr>
              <w:t xml:space="preserve"> números y se define:</w:t>
            </w:r>
          </w:p>
          <w:p w14:paraId="35206F88" w14:textId="77777777" w:rsidR="006F6077" w:rsidRPr="00330C3C" w:rsidRDefault="006F6077" w:rsidP="006E12B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8639211" w14:textId="77777777" w:rsidR="006F6077" w:rsidRPr="008F6514" w:rsidRDefault="001528F2" w:rsidP="006E12B5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a+bi 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Arial"/>
                      </w:rPr>
                      <m:t>c+di,</m:t>
                    </m:r>
                  </m:e>
                </m: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a+b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>-(</m:t>
                    </m:r>
                    <m:r>
                      <w:rPr>
                        <w:rFonts w:ascii="Cambria Math" w:eastAsiaTheme="minorEastAsia" w:hAnsi="Cambria Math" w:cs="Arial"/>
                      </w:rPr>
                      <m:t>c+di )</m:t>
                    </m:r>
                  </m:e>
                </m:d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b</m:t>
                            </m:r>
                            <m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5EE771F6" w14:textId="77777777" w:rsidR="008F6514" w:rsidRDefault="008F6514" w:rsidP="006E12B5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  <w:sz w:val="24"/>
                <w:szCs w:val="24"/>
              </w:rPr>
            </w:pPr>
          </w:p>
          <w:p w14:paraId="700BD7C3" w14:textId="77777777" w:rsidR="00767D12" w:rsidRDefault="00767D12" w:rsidP="00767D12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Por ejemplo, </w:t>
            </w:r>
            <w:r>
              <w:rPr>
                <w:rFonts w:ascii="Arial" w:hAnsi="Arial" w:cs="Arial"/>
                <w:sz w:val="24"/>
                <w:szCs w:val="24"/>
              </w:rPr>
              <w:t xml:space="preserve">la distancia entre </w:t>
            </w:r>
            <w:r>
              <w:rPr>
                <w:rFonts w:ascii="Arial" w:eastAsiaTheme="minorEastAsia" w:hAnsi="Arial" w:cs="Arial"/>
              </w:rPr>
              <w:t>4</w:t>
            </w:r>
            <w:r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Pr="00834037">
              <w:rPr>
                <w:rFonts w:ascii="Arial" w:eastAsiaTheme="minorEastAsia" w:hAnsi="Arial" w:cs="Arial"/>
              </w:rPr>
              <w:t>3</w:t>
            </w:r>
            <w:r>
              <w:rPr>
                <w:rFonts w:ascii="Arial" w:eastAsiaTheme="minorEastAsia" w:hAnsi="Arial" w:cs="Arial"/>
                <w:i/>
              </w:rPr>
              <w:t xml:space="preserve">i </w:t>
            </w:r>
            <w:r>
              <w:rPr>
                <w:rFonts w:ascii="Arial" w:eastAsiaTheme="minorEastAsia" w:hAnsi="Arial" w:cs="Arial"/>
              </w:rPr>
              <w:t xml:space="preserve">y </w:t>
            </w:r>
            <w:r>
              <w:rPr>
                <w:rFonts w:ascii="Arial" w:eastAsiaTheme="minorEastAsia" w:hAnsi="Arial" w:cs="Arial"/>
                <w:i/>
              </w:rPr>
              <w:t>-2</w:t>
            </w:r>
            <w:r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>
              <w:rPr>
                <w:rFonts w:ascii="Arial" w:eastAsiaTheme="minorEastAsia" w:hAnsi="Arial" w:cs="Arial"/>
                <w:i/>
              </w:rPr>
              <w:t xml:space="preserve">4i </w:t>
            </w:r>
            <w:r>
              <w:rPr>
                <w:rFonts w:ascii="Arial" w:eastAsiaTheme="minorEastAsia" w:hAnsi="Arial" w:cs="Arial"/>
              </w:rPr>
              <w:t xml:space="preserve"> es igual a</w:t>
            </w:r>
          </w:p>
          <w:p w14:paraId="1161352D" w14:textId="77777777" w:rsidR="00767D12" w:rsidRPr="00767D12" w:rsidRDefault="00767D12" w:rsidP="00767D12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-2+4i 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Arial"/>
                      </w:rPr>
                      <m:t>4+3i,</m:t>
                    </m:r>
                  </m:e>
                </m: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</m:oMath>
            </m:oMathPara>
          </w:p>
          <w:p w14:paraId="60EC0CDA" w14:textId="3A3BF0E4" w:rsidR="008F6514" w:rsidRPr="00227127" w:rsidRDefault="00F55B40" w:rsidP="00767D12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-2+4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>-(</m:t>
                    </m:r>
                    <m:r>
                      <w:rPr>
                        <w:rFonts w:ascii="Cambria Math" w:eastAsiaTheme="minorEastAsia" w:hAnsi="Cambria Math" w:cs="Arial"/>
                      </w:rPr>
                      <m:t>4+3i )</m:t>
                    </m:r>
                  </m:e>
                </m:d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-2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4-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lang w:val="es-E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lang w:val="es-ES"/>
                      </w:rPr>
                      <m:t>37</m:t>
                    </m:r>
                  </m:e>
                </m:rad>
              </m:oMath>
            </m:oMathPara>
          </w:p>
        </w:tc>
      </w:tr>
    </w:tbl>
    <w:p w14:paraId="13553098" w14:textId="77777777" w:rsidR="006F6077" w:rsidRDefault="006F6077" w:rsidP="006F6077">
      <w:pPr>
        <w:spacing w:after="0"/>
        <w:jc w:val="both"/>
        <w:rPr>
          <w:rFonts w:ascii="Arial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F6077" w:rsidRPr="00330C3C" w14:paraId="1D8ABF90" w14:textId="77777777" w:rsidTr="006E12B5">
        <w:tc>
          <w:tcPr>
            <w:tcW w:w="9054" w:type="dxa"/>
            <w:gridSpan w:val="2"/>
            <w:shd w:val="clear" w:color="auto" w:fill="0D0D0D" w:themeFill="text1" w:themeFillTint="F2"/>
          </w:tcPr>
          <w:p w14:paraId="4635EB25" w14:textId="77777777" w:rsidR="006F6077" w:rsidRPr="00330C3C" w:rsidRDefault="006F6077" w:rsidP="006E12B5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lastRenderedPageBreak/>
              <w:t>Imagen (fotografía, gráfica o ilustración)</w:t>
            </w:r>
          </w:p>
        </w:tc>
      </w:tr>
      <w:tr w:rsidR="006F6077" w:rsidRPr="00330C3C" w14:paraId="2ACB9462" w14:textId="77777777" w:rsidTr="006E12B5">
        <w:tc>
          <w:tcPr>
            <w:tcW w:w="2943" w:type="dxa"/>
          </w:tcPr>
          <w:p w14:paraId="6EE3B7F9" w14:textId="77777777" w:rsidR="006F6077" w:rsidRPr="00330C3C" w:rsidRDefault="006F6077" w:rsidP="006E12B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3115C24B" w14:textId="77777777" w:rsidR="006F6077" w:rsidRPr="00330C3C" w:rsidRDefault="006F6077" w:rsidP="006E12B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</w:tr>
      <w:tr w:rsidR="006F6077" w:rsidRPr="00330C3C" w14:paraId="63C009F3" w14:textId="77777777" w:rsidTr="006E12B5">
        <w:tc>
          <w:tcPr>
            <w:tcW w:w="2943" w:type="dxa"/>
          </w:tcPr>
          <w:p w14:paraId="5F0844F9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5B4AE856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>
              <w:rPr>
                <w:rFonts w:ascii="Arial" w:hAnsi="Arial" w:cs="Arial"/>
                <w:sz w:val="24"/>
                <w:szCs w:val="24"/>
              </w:rPr>
              <w:t xml:space="preserve"> de dos números complejos  y su distancia 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6F6077" w:rsidRPr="00330C3C" w14:paraId="261A96D4" w14:textId="77777777" w:rsidTr="006E12B5">
        <w:tc>
          <w:tcPr>
            <w:tcW w:w="2943" w:type="dxa"/>
          </w:tcPr>
          <w:p w14:paraId="594A9FE5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1EE4EE42" w14:textId="77777777" w:rsidR="006F6077" w:rsidRPr="00330C3C" w:rsidRDefault="0067766A" w:rsidP="00767D1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390" w:dyaOrig="3645" w14:anchorId="6D4C8079">
                <v:shape id="_x0000_i1045" type="#_x0000_t75" style="width:169.5pt;height:182.25pt" o:ole="">
                  <v:imagedata r:id="rId51" o:title=""/>
                </v:shape>
                <o:OLEObject Type="Embed" ProgID="PBrush" ShapeID="_x0000_i1045" DrawAspect="Content" ObjectID="_1496048013" r:id="rId52"/>
              </w:object>
            </w:r>
          </w:p>
          <w:p w14:paraId="4F951A31" w14:textId="77777777" w:rsidR="0067766A" w:rsidRPr="00330C3C" w:rsidRDefault="0067766A" w:rsidP="00767D12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6F6077" w:rsidRPr="00330C3C" w14:paraId="40BCFB21" w14:textId="77777777" w:rsidTr="006E12B5">
        <w:tc>
          <w:tcPr>
            <w:tcW w:w="2943" w:type="dxa"/>
          </w:tcPr>
          <w:p w14:paraId="6519125D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0DE26157" w14:textId="77777777" w:rsidR="006F6077" w:rsidRPr="00330C3C" w:rsidRDefault="006F6077" w:rsidP="00834037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Repre</w:t>
            </w:r>
            <w:r w:rsidR="00834037">
              <w:rPr>
                <w:rFonts w:ascii="Arial" w:hAnsi="Arial" w:cs="Arial"/>
                <w:sz w:val="24"/>
                <w:szCs w:val="24"/>
              </w:rPr>
              <w:t>s</w:t>
            </w:r>
            <w:r>
              <w:rPr>
                <w:rFonts w:ascii="Arial" w:hAnsi="Arial" w:cs="Arial"/>
                <w:sz w:val="24"/>
                <w:szCs w:val="24"/>
              </w:rPr>
              <w:t>entacion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geométrica </w:t>
            </w:r>
            <w:r w:rsidR="00834037">
              <w:rPr>
                <w:rFonts w:ascii="Arial" w:hAnsi="Arial" w:cs="Arial"/>
                <w:sz w:val="24"/>
                <w:szCs w:val="24"/>
              </w:rPr>
              <w:t xml:space="preserve">de la distancia entre </w:t>
            </w:r>
            <w:r w:rsidR="00834037">
              <w:rPr>
                <w:rFonts w:ascii="Arial" w:eastAsiaTheme="minorEastAsia" w:hAnsi="Arial" w:cs="Arial"/>
              </w:rPr>
              <w:t>4</w:t>
            </w:r>
            <w:r w:rsidR="0083403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834037" w:rsidRPr="00834037">
              <w:rPr>
                <w:rFonts w:ascii="Arial" w:eastAsiaTheme="minorEastAsia" w:hAnsi="Arial" w:cs="Arial"/>
              </w:rPr>
              <w:t>3</w:t>
            </w:r>
            <w:r w:rsidR="00834037">
              <w:rPr>
                <w:rFonts w:ascii="Arial" w:eastAsiaTheme="minorEastAsia" w:hAnsi="Arial" w:cs="Arial"/>
                <w:i/>
              </w:rPr>
              <w:t xml:space="preserve">i </w:t>
            </w:r>
            <w:r w:rsidR="00834037">
              <w:rPr>
                <w:rFonts w:ascii="Arial" w:eastAsiaTheme="minorEastAsia" w:hAnsi="Arial" w:cs="Arial"/>
              </w:rPr>
              <w:t xml:space="preserve">y </w:t>
            </w:r>
            <w:r w:rsidR="00834037">
              <w:rPr>
                <w:rFonts w:ascii="Arial" w:eastAsiaTheme="minorEastAsia" w:hAnsi="Arial" w:cs="Arial"/>
                <w:i/>
              </w:rPr>
              <w:t>-2</w:t>
            </w:r>
            <w:r w:rsidR="0083403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834037">
              <w:rPr>
                <w:rFonts w:ascii="Arial" w:eastAsiaTheme="minorEastAsia" w:hAnsi="Arial" w:cs="Arial"/>
                <w:i/>
              </w:rPr>
              <w:t xml:space="preserve">4i </w:t>
            </w:r>
            <w:r w:rsidR="00834037">
              <w:rPr>
                <w:rFonts w:ascii="Arial" w:eastAsiaTheme="minorEastAsia" w:hAnsi="Arial" w:cs="Arial"/>
              </w:rPr>
              <w:t xml:space="preserve">igual a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s-ES"/>
                    </w:rPr>
                    <m:t>37</m:t>
                  </m:r>
                </m:e>
              </m:rad>
            </m:oMath>
            <w:r w:rsidR="009A606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14:paraId="06DE31C2" w14:textId="77777777" w:rsidR="00DE624C" w:rsidRDefault="00DE624C" w:rsidP="005362A5">
      <w:pPr>
        <w:spacing w:after="0"/>
        <w:jc w:val="both"/>
        <w:rPr>
          <w:rFonts w:ascii="Arial" w:hAnsi="Arial" w:cs="Arial"/>
          <w:highlight w:val="yellow"/>
        </w:rPr>
      </w:pPr>
    </w:p>
    <w:p w14:paraId="07DD522C" w14:textId="77777777" w:rsidR="00A26FBA" w:rsidRPr="00330C3C" w:rsidRDefault="00A26FBA" w:rsidP="00A26FBA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4"/>
        <w:gridCol w:w="6354"/>
      </w:tblGrid>
      <w:tr w:rsidR="00A26FBA" w:rsidRPr="00330C3C" w14:paraId="0E500484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50A613BC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ofundiza: recurso nuevo</w:t>
            </w:r>
          </w:p>
        </w:tc>
      </w:tr>
      <w:tr w:rsidR="00A26FBA" w:rsidRPr="00330C3C" w14:paraId="2BDAF48C" w14:textId="77777777" w:rsidTr="001233C4">
        <w:tc>
          <w:tcPr>
            <w:tcW w:w="2518" w:type="dxa"/>
          </w:tcPr>
          <w:p w14:paraId="2ECA010A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696A23E" w14:textId="2D7298B2" w:rsidR="00A26FBA" w:rsidRPr="00330C3C" w:rsidRDefault="00200605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G09_03_CO_REC11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A26FBA" w:rsidRPr="00330C3C" w14:paraId="1AC6D0DB" w14:textId="77777777" w:rsidTr="001233C4">
        <w:tc>
          <w:tcPr>
            <w:tcW w:w="2518" w:type="dxa"/>
          </w:tcPr>
          <w:p w14:paraId="09E47867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CEBBD38" w14:textId="4DC8536C" w:rsidR="00A26FBA" w:rsidRPr="00227127" w:rsidRDefault="00227127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 w:rsidRPr="00227127">
              <w:rPr>
                <w:rFonts w:ascii="Arial" w:hAnsi="Arial" w:cs="Arial"/>
                <w:sz w:val="24"/>
                <w:szCs w:val="24"/>
                <w:lang w:val="es-ES"/>
              </w:rPr>
              <w:t>La adición y sustracción de números complejos</w:t>
            </w:r>
          </w:p>
        </w:tc>
      </w:tr>
      <w:tr w:rsidR="00A26FBA" w:rsidRPr="00330C3C" w14:paraId="29941B18" w14:textId="77777777" w:rsidTr="001233C4">
        <w:tc>
          <w:tcPr>
            <w:tcW w:w="2518" w:type="dxa"/>
          </w:tcPr>
          <w:p w14:paraId="58472E49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DC7805C" w14:textId="16B9DD4E" w:rsidR="00A26FBA" w:rsidRPr="00227127" w:rsidRDefault="00227127" w:rsidP="001233C4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227127">
              <w:rPr>
                <w:rFonts w:ascii="Arial" w:hAnsi="Arial" w:cs="Arial"/>
                <w:sz w:val="24"/>
                <w:szCs w:val="24"/>
                <w:lang w:val="es-ES"/>
              </w:rPr>
              <w:t>Interactivo que explica la adición y la sustracción de  números complejos; y las propiedades de la adición</w:t>
            </w:r>
          </w:p>
        </w:tc>
      </w:tr>
    </w:tbl>
    <w:p w14:paraId="032E9D67" w14:textId="77777777" w:rsidR="00A26FBA" w:rsidRPr="00330C3C" w:rsidRDefault="00A26FBA" w:rsidP="00A26FBA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A26FBA" w:rsidRPr="00330C3C" w14:paraId="2BD95A2E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2E591DCF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1F3D1AB8" w14:textId="77777777" w:rsidTr="001233C4">
        <w:tc>
          <w:tcPr>
            <w:tcW w:w="2518" w:type="dxa"/>
          </w:tcPr>
          <w:p w14:paraId="4C65683C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95C913F" w14:textId="03E816B3" w:rsidR="00A26FBA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2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A26FBA" w:rsidRPr="00330C3C" w14:paraId="7E6BB0EC" w14:textId="77777777" w:rsidTr="001233C4">
        <w:tc>
          <w:tcPr>
            <w:tcW w:w="2518" w:type="dxa"/>
          </w:tcPr>
          <w:p w14:paraId="0636CFDA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FD08AD9" w14:textId="41F783B3" w:rsidR="00A26FBA" w:rsidRPr="003948C8" w:rsidRDefault="003948C8" w:rsidP="001233C4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3948C8">
              <w:rPr>
                <w:rFonts w:ascii="Arial" w:hAnsi="Arial"/>
                <w:sz w:val="24"/>
                <w:szCs w:val="24"/>
                <w:lang w:val="es-ES_tradnl"/>
              </w:rPr>
              <w:t>Practica la sustracción números complejos</w:t>
            </w:r>
          </w:p>
        </w:tc>
      </w:tr>
      <w:tr w:rsidR="00A26FBA" w:rsidRPr="00330C3C" w14:paraId="22D42B4E" w14:textId="77777777" w:rsidTr="001233C4">
        <w:tc>
          <w:tcPr>
            <w:tcW w:w="2518" w:type="dxa"/>
          </w:tcPr>
          <w:p w14:paraId="046F44F3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BB4D174" w14:textId="632781D8" w:rsidR="00A26FBA" w:rsidRPr="003948C8" w:rsidRDefault="003948C8" w:rsidP="003948C8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3948C8">
              <w:rPr>
                <w:rFonts w:ascii="Arial" w:hAnsi="Arial"/>
                <w:sz w:val="24"/>
                <w:szCs w:val="24"/>
                <w:lang w:val="es-ES"/>
              </w:rPr>
              <w:t xml:space="preserve">Actividad </w:t>
            </w:r>
            <w:r w:rsidRPr="003948C8">
              <w:rPr>
                <w:rFonts w:ascii="Arial" w:hAnsi="Arial"/>
                <w:sz w:val="24"/>
                <w:szCs w:val="24"/>
                <w:lang w:val="es-ES_tradnl"/>
              </w:rPr>
              <w:t>para ejercitar la s</w:t>
            </w:r>
            <w:r w:rsidRPr="003948C8">
              <w:rPr>
                <w:rFonts w:ascii="Arial" w:hAnsi="Arial"/>
                <w:sz w:val="24"/>
                <w:szCs w:val="24"/>
                <w:lang w:val="es-ES_tradnl"/>
              </w:rPr>
              <w:t>ustracción de números complejos</w:t>
            </w:r>
          </w:p>
        </w:tc>
      </w:tr>
    </w:tbl>
    <w:p w14:paraId="694E9CAC" w14:textId="77777777" w:rsidR="00A26FBA" w:rsidRDefault="00A26FBA" w:rsidP="005362A5">
      <w:pPr>
        <w:spacing w:after="0"/>
        <w:jc w:val="both"/>
        <w:rPr>
          <w:rFonts w:ascii="Arial" w:hAnsi="Arial" w:cs="Arial"/>
          <w:highlight w:val="yellow"/>
        </w:rPr>
      </w:pPr>
    </w:p>
    <w:p w14:paraId="1527847F" w14:textId="1A70D162" w:rsidR="000960B8" w:rsidRDefault="005C2908" w:rsidP="005362A5">
      <w:pPr>
        <w:spacing w:after="0"/>
        <w:jc w:val="both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 xml:space="preserve">SECCIÓN </w:t>
      </w:r>
      <w:r w:rsidR="00C71D5C" w:rsidRPr="00330C3C">
        <w:rPr>
          <w:rFonts w:ascii="Arial" w:hAnsi="Arial" w:cs="Arial"/>
          <w:highlight w:val="yellow"/>
        </w:rPr>
        <w:t>2</w:t>
      </w:r>
      <w:r w:rsidR="000960B8" w:rsidRPr="00330C3C">
        <w:rPr>
          <w:rFonts w:ascii="Arial" w:hAnsi="Arial" w:cs="Arial"/>
          <w:b/>
          <w:highlight w:val="yellow"/>
        </w:rPr>
        <w:t>]</w:t>
      </w:r>
      <w:r w:rsidR="000960B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0960B8" w:rsidRPr="00330C3C">
        <w:rPr>
          <w:rFonts w:ascii="Arial" w:hAnsi="Arial" w:cs="Arial"/>
          <w:b/>
        </w:rPr>
        <w:t>.3 La multiplicación de números complejos</w:t>
      </w:r>
    </w:p>
    <w:p w14:paraId="2812B0C7" w14:textId="77777777" w:rsidR="005362A5" w:rsidRPr="00330C3C" w:rsidRDefault="005362A5" w:rsidP="005362A5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</w:p>
    <w:p w14:paraId="701479B3" w14:textId="77777777" w:rsidR="004306EF" w:rsidRDefault="000960B8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La mult</w:t>
      </w:r>
      <w:r w:rsidR="001334B8">
        <w:rPr>
          <w:rFonts w:ascii="Arial" w:eastAsiaTheme="minorEastAsia" w:hAnsi="Arial" w:cs="Arial"/>
          <w:b/>
          <w:lang w:val="es-ES"/>
        </w:rPr>
        <w:t xml:space="preserve">iplicación de números complejos </w:t>
      </w:r>
      <w:r w:rsidRPr="00330C3C">
        <w:rPr>
          <w:rFonts w:ascii="Arial" w:eastAsiaTheme="minorEastAsia" w:hAnsi="Arial" w:cs="Arial"/>
          <w:lang w:val="es-ES"/>
        </w:rPr>
        <w:t xml:space="preserve">se define </w:t>
      </w:r>
      <w:r w:rsidR="004306EF">
        <w:rPr>
          <w:rFonts w:ascii="Arial" w:eastAsiaTheme="minorEastAsia" w:hAnsi="Arial" w:cs="Arial"/>
          <w:lang w:val="es-ES"/>
        </w:rPr>
        <w:t>aplicando</w:t>
      </w:r>
      <w:r w:rsidRPr="00330C3C">
        <w:rPr>
          <w:rFonts w:ascii="Arial" w:eastAsiaTheme="minorEastAsia" w:hAnsi="Arial" w:cs="Arial"/>
          <w:lang w:val="es-ES"/>
        </w:rPr>
        <w:t xml:space="preserve"> la propiedad distributiva de la multiplicación</w:t>
      </w:r>
      <w:r w:rsidR="004306EF">
        <w:rPr>
          <w:rFonts w:ascii="Arial" w:eastAsiaTheme="minorEastAsia" w:hAnsi="Arial" w:cs="Arial"/>
          <w:lang w:val="es-ES"/>
        </w:rPr>
        <w:t xml:space="preserve"> con respecto a la adición de números reales, así:</w:t>
      </w:r>
    </w:p>
    <w:p w14:paraId="5C8DC172" w14:textId="77777777" w:rsidR="004306EF" w:rsidRDefault="004306EF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45432CEC" w14:textId="77777777" w:rsidR="004306EF" w:rsidRDefault="00F55B40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b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ci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d</m:t>
          </m:r>
          <m:sSup>
            <m:sSup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  <m:sup>
              <m:r>
                <w:rPr>
                  <w:rFonts w:ascii="Cambria Math" w:eastAsiaTheme="minorEastAsia" w:hAnsi="Arial" w:cs="Arial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3D1F32E6" w14:textId="77777777" w:rsidR="004306EF" w:rsidRDefault="004306EF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Aplicando la propiedad </w:t>
      </w:r>
      <w:proofErr w:type="spellStart"/>
      <w:r>
        <w:rPr>
          <w:rFonts w:ascii="Arial" w:eastAsiaTheme="minorEastAsia" w:hAnsi="Arial" w:cs="Arial"/>
          <w:lang w:val="es-ES"/>
        </w:rPr>
        <w:t>asocativa</w:t>
      </w:r>
      <w:proofErr w:type="spellEnd"/>
      <w:r>
        <w:rPr>
          <w:rFonts w:ascii="Arial" w:eastAsiaTheme="minorEastAsia" w:hAnsi="Arial" w:cs="Arial"/>
          <w:lang w:val="es-ES"/>
        </w:rPr>
        <w:t xml:space="preserve"> y reemplazando el valor de </w:t>
      </w:r>
      <m:oMath>
        <m:sSup>
          <m:sSup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  <m:sup>
            <m:r>
              <w:rPr>
                <w:rFonts w:ascii="Cambria Math" w:eastAsiaTheme="minorEastAsia" w:hAnsi="Arial" w:cs="Arial"/>
                <w:lang w:val="es-ES"/>
              </w:rPr>
              <m:t>2</m:t>
            </m:r>
          </m:sup>
        </m:sSup>
        <m:r>
          <w:rPr>
            <w:rFonts w:ascii="Cambria Math" w:eastAsiaTheme="minorEastAsia" w:hAnsi="Arial" w:cs="Arial"/>
            <w:lang w:val="es-ES"/>
          </w:rPr>
          <m:t>=</m:t>
        </m:r>
        <m:r>
          <w:rPr>
            <w:rFonts w:ascii="Cambria Math" w:eastAsiaTheme="minorEastAsia" w:hAnsi="Arial" w:cs="Arial"/>
            <w:lang w:val="es-ES"/>
          </w:rPr>
          <m:t>-</m:t>
        </m:r>
        <m:r>
          <w:rPr>
            <w:rFonts w:ascii="Cambria Math" w:eastAsiaTheme="minorEastAsia" w:hAnsi="Arial" w:cs="Arial"/>
            <w:lang w:val="es-ES"/>
          </w:rPr>
          <m:t>1</m:t>
        </m:r>
      </m:oMath>
      <w:r>
        <w:rPr>
          <w:rFonts w:ascii="Arial" w:eastAsiaTheme="minorEastAsia" w:hAnsi="Arial" w:cs="Arial"/>
          <w:lang w:val="es-ES"/>
        </w:rPr>
        <w:t xml:space="preserve"> se </w:t>
      </w:r>
      <w:r w:rsidR="009044FB">
        <w:rPr>
          <w:rFonts w:ascii="Arial" w:eastAsiaTheme="minorEastAsia" w:hAnsi="Arial" w:cs="Arial"/>
          <w:lang w:val="es-ES"/>
        </w:rPr>
        <w:t>ob</w:t>
      </w:r>
      <w:r>
        <w:rPr>
          <w:rFonts w:ascii="Arial" w:eastAsiaTheme="minorEastAsia" w:hAnsi="Arial" w:cs="Arial"/>
          <w:lang w:val="es-ES"/>
        </w:rPr>
        <w:t>tiene:</w:t>
      </w:r>
    </w:p>
    <w:p w14:paraId="70F0813C" w14:textId="77777777" w:rsidR="009044FB" w:rsidRDefault="00F55B40" w:rsidP="009044FB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b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ci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d</m:t>
          </m:r>
          <m:sSup>
            <m:sSup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  <m:sup>
              <m:r>
                <w:rPr>
                  <w:rFonts w:ascii="Cambria Math" w:eastAsiaTheme="minorEastAsia" w:hAnsi="Arial" w:cs="Arial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559AD946" w14:textId="77777777" w:rsidR="004306EF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  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Cambria Math" w:eastAsiaTheme="minorEastAsia" w:hAnsi="Arial" w:cs="Arial"/>
                <w:lang w:val="es-ES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e>
        </m:d>
        <m:r>
          <w:rPr>
            <w:rFonts w:ascii="Cambria Math" w:eastAsiaTheme="minorEastAsia" w:hAnsi="Arial" w:cs="Arial"/>
            <w:lang w:val="es-ES"/>
          </w:rPr>
          <m:t>+(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ci-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d</m:t>
        </m:r>
        <m:r>
          <w:rPr>
            <w:rFonts w:ascii="Cambria Math" w:eastAsiaTheme="minorEastAsia" w:hAnsi="Arial" w:cs="Arial"/>
            <w:lang w:val="es-ES"/>
          </w:rPr>
          <m:t>)</m:t>
        </m:r>
      </m:oMath>
    </w:p>
    <w:p w14:paraId="308E43A6" w14:textId="77777777" w:rsidR="009044FB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  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b</m:t>
            </m:r>
            <m:r>
              <w:rPr>
                <w:rFonts w:ascii="Cambria Math" w:eastAsiaTheme="minorEastAsia" w:hAnsi="Cambria Math" w:cs="Arial"/>
                <w:lang w:val="es-ES"/>
              </w:rPr>
              <m:t>d</m:t>
            </m:r>
          </m:e>
        </m:d>
        <m:r>
          <w:rPr>
            <w:rFonts w:ascii="Cambria Math" w:eastAsiaTheme="minorEastAsia" w:hAnsi="Arial" w:cs="Arial"/>
            <w:lang w:val="es-ES"/>
          </w:rPr>
          <m:t>+(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ad</m:t>
        </m:r>
        <m:r>
          <w:rPr>
            <w:rFonts w:ascii="Cambria Math" w:eastAsiaTheme="minorEastAsia" w:hAnsi="Cambria Math" w:cs="Arial"/>
            <w:lang w:val="es-ES"/>
          </w:rPr>
          <m:t>+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c</m:t>
        </m:r>
        <m:r>
          <w:rPr>
            <w:rFonts w:ascii="Cambria Math" w:eastAsiaTheme="minorEastAsia" w:hAnsi="Arial" w:cs="Arial"/>
            <w:lang w:val="es-ES"/>
          </w:rPr>
          <m:t>)i</m:t>
        </m:r>
      </m:oMath>
    </w:p>
    <w:p w14:paraId="5CC5FC63" w14:textId="77777777" w:rsidR="009044FB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32704DF0" w14:textId="77777777" w:rsidR="000960B8" w:rsidRPr="00330C3C" w:rsidRDefault="000960B8" w:rsidP="00024B41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s:</w:t>
      </w:r>
    </w:p>
    <w:p w14:paraId="196AC037" w14:textId="77777777" w:rsidR="000960B8" w:rsidRPr="00330C3C" w:rsidRDefault="00F55B40" w:rsidP="003415C9">
      <w:pPr>
        <w:pStyle w:val="Prrafodelista"/>
        <w:numPr>
          <w:ilvl w:val="0"/>
          <w:numId w:val="5"/>
        </w:numPr>
        <w:spacing w:after="0"/>
        <w:jc w:val="both"/>
        <w:rPr>
          <w:rFonts w:ascii="Arial" w:eastAsiaTheme="minorEastAsia" w:hAnsi="Arial" w:cs="Arial"/>
          <w:lang w:val="es-ES"/>
        </w:rPr>
      </w:pP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7+2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14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8</m:t>
            </m:r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8+4</m:t>
            </m:r>
          </m:e>
        </m:d>
        <m:r>
          <w:rPr>
            <w:rFonts w:ascii="Cambria Math" w:eastAsiaTheme="minorEastAsia" w:hAnsi="Cambria Math" w:cs="Arial"/>
            <w:lang w:val="es-ES"/>
          </w:rPr>
          <m:t>i</m:t>
        </m:r>
        <m:r>
          <w:rPr>
            <w:rFonts w:ascii="Cambria Math" w:eastAsiaTheme="minorEastAsia" w:hAnsi="Arial" w:cs="Arial"/>
            <w:lang w:val="es-ES"/>
          </w:rPr>
          <m:t>=6+32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2F5CB128" w14:textId="77777777" w:rsidR="00601863" w:rsidRPr="00330C3C" w:rsidRDefault="00F55B40" w:rsidP="003415C9">
      <w:pPr>
        <w:pStyle w:val="Prrafodelista"/>
        <w:numPr>
          <w:ilvl w:val="0"/>
          <w:numId w:val="5"/>
        </w:numPr>
        <w:spacing w:after="0"/>
        <w:jc w:val="both"/>
        <w:rPr>
          <w:rFonts w:ascii="Arial" w:eastAsiaTheme="minorEastAsia" w:hAnsi="Arial" w:cs="Arial"/>
          <w:lang w:val="es-ES"/>
        </w:rPr>
      </w:pP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2+12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4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3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8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36)</m:t>
            </m:r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6+48</m:t>
            </m:r>
          </m:e>
        </m:d>
        <m:r>
          <w:rPr>
            <w:rFonts w:ascii="Cambria Math" w:eastAsiaTheme="minorEastAsia" w:hAnsi="Cambria Math" w:cs="Arial"/>
            <w:lang w:val="es-ES"/>
          </w:rPr>
          <m:t>i</m:t>
        </m:r>
        <m:r>
          <w:rPr>
            <w:rFonts w:ascii="Cambria Math" w:eastAsiaTheme="minorEastAsia" w:hAnsi="Arial" w:cs="Arial"/>
            <w:lang w:val="es-ES"/>
          </w:rPr>
          <m:t>=28+54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120527B2" w14:textId="77777777" w:rsidR="00024B41" w:rsidRPr="00330C3C" w:rsidRDefault="00024B41" w:rsidP="00773587">
      <w:pPr>
        <w:spacing w:after="0"/>
        <w:rPr>
          <w:rFonts w:ascii="Arial" w:hAnsi="Arial" w:cs="Arial"/>
          <w:b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D14269" w:rsidRPr="00330C3C" w14:paraId="4F74366E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710E5F8A" w14:textId="77777777" w:rsidR="00D14269" w:rsidRPr="00330C3C" w:rsidRDefault="00D14269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14269" w:rsidRPr="00330C3C" w14:paraId="2A6B19F6" w14:textId="77777777" w:rsidTr="001233C4">
        <w:tc>
          <w:tcPr>
            <w:tcW w:w="2518" w:type="dxa"/>
          </w:tcPr>
          <w:p w14:paraId="3858F932" w14:textId="77777777" w:rsidR="00D14269" w:rsidRPr="00330C3C" w:rsidRDefault="00D14269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85CC7D5" w14:textId="753B7ADE" w:rsidR="00D14269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30</w:t>
            </w:r>
            <w:r w:rsidR="00D14269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D14269" w:rsidRPr="00330C3C" w14:paraId="79D9070D" w14:textId="77777777" w:rsidTr="001233C4">
        <w:tc>
          <w:tcPr>
            <w:tcW w:w="2518" w:type="dxa"/>
          </w:tcPr>
          <w:p w14:paraId="69CFB533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06766A1" w14:textId="37ECBBDF" w:rsidR="00D14269" w:rsidRPr="0009022D" w:rsidRDefault="0009022D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 w:rsidRPr="0009022D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>Ejercita la multiplicación de números complejos</w:t>
            </w:r>
          </w:p>
        </w:tc>
      </w:tr>
      <w:tr w:rsidR="00D14269" w:rsidRPr="00330C3C" w14:paraId="7EF603E4" w14:textId="77777777" w:rsidTr="001233C4">
        <w:tc>
          <w:tcPr>
            <w:tcW w:w="2518" w:type="dxa"/>
          </w:tcPr>
          <w:p w14:paraId="15F07264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B1991AA" w14:textId="52C15A49" w:rsidR="00D14269" w:rsidRPr="0009022D" w:rsidRDefault="0009022D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09022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 xml:space="preserve">Actividad que propone ejercicios de multiplicación de números complejos </w:t>
            </w:r>
          </w:p>
        </w:tc>
      </w:tr>
    </w:tbl>
    <w:p w14:paraId="4F14EE7F" w14:textId="77777777" w:rsidR="00D14269" w:rsidRDefault="00D14269" w:rsidP="000E3B7B">
      <w:pPr>
        <w:jc w:val="both"/>
        <w:rPr>
          <w:rFonts w:ascii="Arial" w:hAnsi="Arial" w:cs="Arial"/>
          <w:highlight w:val="yellow"/>
        </w:rPr>
      </w:pPr>
    </w:p>
    <w:p w14:paraId="6AD09B2C" w14:textId="751D5A90" w:rsidR="000E3B7B" w:rsidRPr="00330C3C" w:rsidRDefault="005C2908" w:rsidP="000E3B7B">
      <w:pPr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3</w:t>
      </w:r>
      <w:r w:rsidR="00244A87" w:rsidRPr="00330C3C">
        <w:rPr>
          <w:rFonts w:ascii="Arial" w:hAnsi="Arial" w:cs="Arial"/>
          <w:b/>
          <w:highlight w:val="yellow"/>
        </w:rPr>
        <w:t>]</w:t>
      </w:r>
      <w:r w:rsidR="00244A87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6C63D6">
        <w:rPr>
          <w:rFonts w:ascii="Arial" w:hAnsi="Arial" w:cs="Arial"/>
          <w:b/>
        </w:rPr>
        <w:t>.3.1 L</w:t>
      </w:r>
      <w:r w:rsidR="00C022C5">
        <w:rPr>
          <w:rFonts w:ascii="Arial" w:hAnsi="Arial" w:cs="Arial"/>
          <w:b/>
        </w:rPr>
        <w:t xml:space="preserve">as propiedades </w:t>
      </w:r>
      <w:r w:rsidR="000E3B7B" w:rsidRPr="00330C3C">
        <w:rPr>
          <w:rFonts w:ascii="Arial" w:hAnsi="Arial" w:cs="Arial"/>
          <w:b/>
        </w:rPr>
        <w:t xml:space="preserve">de la multiplicación de números complejos </w:t>
      </w:r>
    </w:p>
    <w:p w14:paraId="5FDDDA13" w14:textId="77777777" w:rsidR="002817A8" w:rsidRPr="00330C3C" w:rsidRDefault="006C63D6" w:rsidP="00773587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La </w:t>
      </w:r>
      <w:r w:rsidR="002817A8" w:rsidRPr="00330C3C">
        <w:rPr>
          <w:rFonts w:ascii="Arial" w:hAnsi="Arial" w:cs="Arial"/>
          <w:lang w:val="es-ES"/>
        </w:rPr>
        <w:t xml:space="preserve">multiplicación </w:t>
      </w:r>
      <w:r>
        <w:rPr>
          <w:rFonts w:ascii="Arial" w:hAnsi="Arial" w:cs="Arial"/>
          <w:lang w:val="es-ES"/>
        </w:rPr>
        <w:t>de números complejos</w:t>
      </w:r>
      <w:r w:rsidR="002817A8" w:rsidRPr="00330C3C">
        <w:rPr>
          <w:rFonts w:ascii="Arial" w:hAnsi="Arial" w:cs="Arial"/>
          <w:lang w:val="es-ES"/>
        </w:rPr>
        <w:t xml:space="preserve"> cumple </w:t>
      </w:r>
      <w:r w:rsidR="00840497">
        <w:rPr>
          <w:rFonts w:ascii="Arial" w:hAnsi="Arial" w:cs="Arial"/>
          <w:lang w:val="es-ES"/>
        </w:rPr>
        <w:t xml:space="preserve">las siguientes </w:t>
      </w:r>
      <w:r w:rsidR="002817A8" w:rsidRPr="00330C3C">
        <w:rPr>
          <w:rFonts w:ascii="Arial" w:hAnsi="Arial" w:cs="Arial"/>
          <w:b/>
          <w:lang w:val="es-ES"/>
        </w:rPr>
        <w:t xml:space="preserve"> propiedades</w:t>
      </w:r>
      <w:r w:rsidR="002817A8" w:rsidRPr="00330C3C">
        <w:rPr>
          <w:rFonts w:ascii="Arial" w:hAnsi="Arial" w:cs="Arial"/>
          <w:lang w:val="es-ES"/>
        </w:rPr>
        <w:t>:</w:t>
      </w:r>
    </w:p>
    <w:p w14:paraId="5D03E4BD" w14:textId="3C75A926" w:rsidR="0047585A" w:rsidRDefault="001A7C9A" w:rsidP="001A7C9A">
      <w:pPr>
        <w:pStyle w:val="Prrafodelista"/>
        <w:numPr>
          <w:ilvl w:val="0"/>
          <w:numId w:val="15"/>
        </w:numPr>
        <w:spacing w:after="0"/>
        <w:rPr>
          <w:rFonts w:ascii="Arial" w:hAnsi="Arial" w:cs="Arial"/>
          <w:b/>
          <w:lang w:val="es-ES"/>
        </w:rPr>
      </w:pPr>
      <w:proofErr w:type="spellStart"/>
      <w:r w:rsidRPr="001A7C9A">
        <w:rPr>
          <w:rFonts w:ascii="Arial" w:hAnsi="Arial" w:cs="Arial"/>
          <w:b/>
          <w:lang w:val="es-ES"/>
        </w:rPr>
        <w:t>Clausurativa</w:t>
      </w:r>
      <w:proofErr w:type="spellEnd"/>
    </w:p>
    <w:p w14:paraId="4863FB76" w14:textId="12931CC3" w:rsidR="001A7C9A" w:rsidRPr="001A7C9A" w:rsidRDefault="001A7C9A" w:rsidP="001A7C9A">
      <w:pPr>
        <w:pStyle w:val="Prrafodelista"/>
        <w:spacing w:after="0"/>
        <w:ind w:left="360"/>
        <w:jc w:val="both"/>
        <w:rPr>
          <w:rFonts w:ascii="Arial" w:hAnsi="Arial" w:cs="Arial"/>
          <w:lang w:val="es-ES"/>
        </w:rPr>
      </w:pPr>
      <w:r w:rsidRPr="001A7C9A">
        <w:rPr>
          <w:rFonts w:ascii="Arial" w:hAnsi="Arial" w:cs="Arial"/>
          <w:lang w:val="es-ES"/>
        </w:rPr>
        <w:t xml:space="preserve">La </w:t>
      </w:r>
      <w:proofErr w:type="spellStart"/>
      <w:r>
        <w:rPr>
          <w:rFonts w:ascii="Arial" w:hAnsi="Arial" w:cs="Arial"/>
          <w:lang w:val="es-ES"/>
        </w:rPr>
        <w:t>mutiplicación</w:t>
      </w:r>
      <w:proofErr w:type="spellEnd"/>
      <w:r w:rsidRPr="001A7C9A">
        <w:rPr>
          <w:rFonts w:ascii="Arial" w:hAnsi="Arial" w:cs="Arial"/>
          <w:lang w:val="es-ES"/>
        </w:rPr>
        <w:t xml:space="preserve"> de dos números complejos es otro número complejo.</w:t>
      </w:r>
    </w:p>
    <w:p w14:paraId="728A8D84" w14:textId="77777777" w:rsidR="001A7C9A" w:rsidRPr="001A7C9A" w:rsidRDefault="001A7C9A" w:rsidP="001A7C9A">
      <w:pPr>
        <w:spacing w:after="0"/>
        <w:rPr>
          <w:rFonts w:ascii="Arial" w:eastAsiaTheme="minorEastAsia" w:hAnsi="Arial" w:cs="Arial"/>
          <w:lang w:val="es-ES"/>
        </w:rPr>
      </w:pPr>
    </w:p>
    <w:p w14:paraId="25BD16AD" w14:textId="0A72C213" w:rsidR="001A7C9A" w:rsidRPr="001A7C9A" w:rsidRDefault="00F55B40" w:rsidP="001A7C9A">
      <w:pPr>
        <w:spacing w:after="0"/>
        <w:rPr>
          <w:rFonts w:ascii="Arial" w:hAnsi="Arial" w:cs="Arial"/>
          <w:b/>
          <w:lang w:val="es-ES"/>
        </w:rPr>
      </w:pPr>
      <m:oMathPara>
        <m:oMath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a</m:t>
              </m:r>
              <m:r>
                <w:rPr>
                  <w:rFonts w:ascii="Cambria Math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b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e>
          </m:d>
          <m:r>
            <w:rPr>
              <w:rFonts w:ascii="Cambria Math" w:hAnsi="Arial" w:cs="Arial"/>
              <w:lang w:val="es-ES"/>
            </w:rPr>
            <m:t>.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  <w:lang w:val="es-ES"/>
                </w:rPr>
                <m:t>c</m:t>
              </m:r>
              <m:r>
                <w:rPr>
                  <w:rFonts w:ascii="Cambria Math" w:hAnsi="Arial" w:cs="Arial"/>
                  <w:lang w:val="es-ES"/>
                </w:rPr>
                <m:t>+</m:t>
              </m:r>
              <m:r>
                <w:rPr>
                  <w:rFonts w:ascii="Cambria Math" w:hAnsi="Cambria Math" w:cs="Arial"/>
                  <w:lang w:val="es-ES"/>
                </w:rPr>
                <m:t>di</m:t>
              </m:r>
            </m:e>
          </m:d>
          <m:r>
            <w:rPr>
              <w:rFonts w:ascii="Cambria Math" w:hAnsi="Arial" w:cs="Arial"/>
              <w:lang w:val="es-ES"/>
            </w:rPr>
            <m:t>=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a</m:t>
              </m:r>
              <m:r>
                <w:rPr>
                  <w:rFonts w:ascii="Cambria Math" w:hAnsi="Cambria Math" w:cs="Arial"/>
                  <w:lang w:val="es-ES"/>
                </w:rPr>
                <m:t>c-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b</m:t>
              </m:r>
              <m:r>
                <w:rPr>
                  <w:rFonts w:ascii="Cambria Math" w:hAnsi="Cambria Math" w:cs="Arial"/>
                  <w:lang w:val="es-ES"/>
                </w:rPr>
                <m:t>d</m:t>
              </m:r>
            </m:e>
          </m:d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ad</m:t>
          </m:r>
          <m:r>
            <w:rPr>
              <w:rFonts w:ascii="Cambria Math" w:hAnsi="Cambria Math" w:cs="Arial"/>
              <w:lang w:val="es-ES"/>
            </w:rPr>
            <m:t>+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b</m:t>
          </m:r>
          <m:r>
            <w:rPr>
              <w:rFonts w:ascii="Cambria Math" w:hAnsi="Cambria Math" w:cs="Arial"/>
              <w:lang w:val="es-ES"/>
            </w:rPr>
            <m:t>c</m:t>
          </m:r>
          <m:r>
            <w:rPr>
              <w:rFonts w:ascii="Cambria Math" w:hAnsi="Arial" w:cs="Arial"/>
              <w:lang w:val="es-ES"/>
            </w:rPr>
            <m:t>)i</m:t>
          </m:r>
        </m:oMath>
      </m:oMathPara>
    </w:p>
    <w:p w14:paraId="2B4443DE" w14:textId="77777777" w:rsidR="001A7C9A" w:rsidRPr="001A7C9A" w:rsidRDefault="001A7C9A" w:rsidP="001A7C9A">
      <w:pPr>
        <w:spacing w:after="0"/>
        <w:rPr>
          <w:rFonts w:ascii="Arial" w:hAnsi="Arial" w:cs="Arial"/>
          <w:b/>
          <w:lang w:val="es-ES"/>
        </w:rPr>
      </w:pPr>
    </w:p>
    <w:p w14:paraId="796B1EB1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Conmutativa</w:t>
      </w:r>
    </w:p>
    <w:p w14:paraId="1D856C0E" w14:textId="77777777" w:rsidR="002817A8" w:rsidRPr="006C63D6" w:rsidRDefault="006C63D6" w:rsidP="002817A8">
      <w:pPr>
        <w:spacing w:before="45" w:after="60"/>
        <w:ind w:left="30" w:right="30"/>
        <w:rPr>
          <w:rFonts w:ascii="Cambria Math" w:eastAsiaTheme="minorEastAsia" w:hAnsi="Arial" w:cs="Arial"/>
          <w:lang w:val="es-ES"/>
          <w:oMath/>
        </w:rPr>
      </w:pPr>
      <m:oMathPara>
        <m:oMathParaPr>
          <m:jc m:val="center"/>
        </m:oMathParaPr>
        <m:oMath>
          <m:r>
            <w:rPr>
              <w:rFonts w:ascii="Cambria Math" w:eastAsiaTheme="minorEastAsia" w:hAnsi="Arial" w:cs="Arial"/>
              <w:lang w:val="es-ES"/>
            </w:rPr>
            <m:t xml:space="preserve"> 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= 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228F2363" w14:textId="77777777" w:rsidR="006C63D6" w:rsidRPr="006C63D6" w:rsidRDefault="006C63D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684D5FAF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7B5CAACA" w14:textId="77777777" w:rsidR="0047585A" w:rsidRPr="00330C3C" w:rsidRDefault="00F55B40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2D110F01" w14:textId="77777777" w:rsidR="0047585A" w:rsidRPr="00330C3C" w:rsidRDefault="00F55B40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9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1+6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9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1+6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2796A84" w14:textId="77777777" w:rsidR="0047585A" w:rsidRPr="00330C3C" w:rsidRDefault="0047585A" w:rsidP="002817A8">
      <w:pPr>
        <w:spacing w:before="45" w:after="60"/>
        <w:ind w:left="30" w:right="30"/>
        <w:rPr>
          <w:rFonts w:ascii="Arial" w:eastAsiaTheme="minorEastAsia" w:hAnsi="Arial" w:cs="Arial"/>
          <w:b/>
          <w:lang w:val="es-ES"/>
        </w:rPr>
      </w:pPr>
      <m:oMathPara>
        <m:oMath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5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27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i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5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27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6F7F291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Asociativa</w:t>
      </w:r>
    </w:p>
    <w:p w14:paraId="71216962" w14:textId="77777777" w:rsidR="002817A8" w:rsidRPr="00330C3C" w:rsidRDefault="00F55B40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a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b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.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c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d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e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f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[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</m:t>
          </m:r>
        </m:oMath>
      </m:oMathPara>
    </w:p>
    <w:p w14:paraId="29D4DB17" w14:textId="77777777" w:rsidR="006C63D6" w:rsidRDefault="006C63D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65E5CDB5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3C11761D" w14:textId="77777777" w:rsidR="0077655D" w:rsidRPr="00330C3C" w:rsidRDefault="0047585A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2 + 4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.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 + 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 xml:space="preserve">. 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 + 8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</m:oMath>
      </m:oMathPara>
    </w:p>
    <w:p w14:paraId="04ED1CD1" w14:textId="77777777" w:rsidR="0077655D" w:rsidRPr="00330C3C" w:rsidRDefault="00F55B40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14+2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37+29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17772F15" w14:textId="77777777" w:rsidR="0047585A" w:rsidRPr="00330C3C" w:rsidRDefault="0077655D" w:rsidP="00DE624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Arial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90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9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90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9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255F219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Elemento neutro</w:t>
      </w:r>
    </w:p>
    <w:p w14:paraId="46358F22" w14:textId="77777777" w:rsidR="00584762" w:rsidRPr="00330C3C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0FC0F454" w14:textId="77777777" w:rsid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n el conjunto de los números complejos existe 1 + 0i </w:t>
      </w:r>
      <w:r w:rsidR="00584762" w:rsidRPr="00330C3C">
        <w:rPr>
          <w:rFonts w:ascii="Arial" w:eastAsiaTheme="minorEastAsia" w:hAnsi="Arial" w:cs="Arial"/>
          <w:lang w:val="es-ES"/>
        </w:rPr>
        <w:t xml:space="preserve"> tal</w:t>
      </w:r>
      <w:r>
        <w:rPr>
          <w:rFonts w:ascii="Arial" w:eastAsiaTheme="minorEastAsia" w:hAnsi="Arial" w:cs="Arial"/>
          <w:lang w:val="es-ES"/>
        </w:rPr>
        <w:t xml:space="preserve">  que:</w:t>
      </w:r>
    </w:p>
    <w:p w14:paraId="786A0058" w14:textId="77777777" w:rsid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159C3B43" w14:textId="77777777" w:rsidR="00CB3099" w:rsidRPr="00CB3099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lang w:val="es-ES"/>
                </w:rPr>
                <m:t xml:space="preserve"> 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>+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259A4698" w14:textId="77777777" w:rsidR="00CB3099" w:rsidRP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2A92F31C" w14:textId="77777777" w:rsidR="00584762" w:rsidRP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>Luego,</w:t>
      </w:r>
      <w:r w:rsidR="00584762" w:rsidRPr="00330C3C">
        <w:rPr>
          <w:rFonts w:ascii="Arial" w:eastAsiaTheme="minorEastAsia" w:hAnsi="Arial" w:cs="Arial"/>
          <w:lang w:val="es-ES"/>
        </w:rPr>
        <w:t xml:space="preserve"> el elemento neutro de la multiplicación de</w:t>
      </w:r>
      <w:r>
        <w:rPr>
          <w:rFonts w:ascii="Arial" w:eastAsiaTheme="minorEastAsia" w:hAnsi="Arial" w:cs="Arial"/>
          <w:lang w:val="es-ES"/>
        </w:rPr>
        <w:t xml:space="preserve"> números</w:t>
      </w:r>
      <w:r w:rsidR="00584762" w:rsidRPr="00330C3C">
        <w:rPr>
          <w:rFonts w:ascii="Arial" w:eastAsiaTheme="minorEastAsia" w:hAnsi="Arial" w:cs="Arial"/>
          <w:lang w:val="es-ES"/>
        </w:rPr>
        <w:t xml:space="preserve"> complejos es</w:t>
      </w:r>
      <w:r>
        <w:rPr>
          <w:rFonts w:ascii="Arial" w:eastAsiaTheme="minorEastAsia" w:hAnsi="Arial" w:cs="Arial"/>
          <w:lang w:val="es-ES"/>
        </w:rPr>
        <w:t xml:space="preserve"> el</w:t>
      </w:r>
      <w:r w:rsidR="00584762" w:rsidRPr="00330C3C">
        <w:rPr>
          <w:rFonts w:ascii="Arial" w:eastAsiaTheme="minorEastAsia" w:hAnsi="Arial" w:cs="Arial"/>
          <w:lang w:val="es-ES"/>
        </w:rPr>
        <w:t xml:space="preserve"> </w:t>
      </w:r>
      <w:r>
        <w:rPr>
          <w:rFonts w:ascii="Arial" w:eastAsiaTheme="minorEastAsia" w:hAnsi="Arial" w:cs="Arial"/>
          <w:lang w:val="es-ES"/>
        </w:rPr>
        <w:t>número</w:t>
      </w:r>
      <w:r w:rsidR="00584762" w:rsidRPr="00330C3C">
        <w:rPr>
          <w:rFonts w:ascii="Arial" w:eastAsiaTheme="minorEastAsia" w:hAnsi="Arial" w:cs="Arial"/>
          <w:lang w:val="es-ES"/>
        </w:rPr>
        <w:t xml:space="preserve"> </w:t>
      </w: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1+0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Arial" w:cs="Arial"/>
                <w:lang w:val="es-ES"/>
              </w:rPr>
              <m:t xml:space="preserve"> 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</m:oMath>
    </w:p>
    <w:p w14:paraId="6285545C" w14:textId="77777777" w:rsidR="00584762" w:rsidRPr="00330C3C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3002296F" w14:textId="77777777" w:rsidR="00584762" w:rsidRPr="00330C3C" w:rsidRDefault="00F55B40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2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0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20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5+2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DFC6342" w14:textId="77777777" w:rsidR="00446CDA" w:rsidRPr="00330C3C" w:rsidRDefault="00446CDA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3678D64F" w14:textId="77777777" w:rsidR="00584762" w:rsidRPr="00330C3C" w:rsidRDefault="005041E3" w:rsidP="003415C9">
      <w:pPr>
        <w:pStyle w:val="Prrafodelista"/>
        <w:numPr>
          <w:ilvl w:val="0"/>
          <w:numId w:val="6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Inverso </w:t>
      </w:r>
      <w:r w:rsidR="00446CDA" w:rsidRPr="00330C3C">
        <w:rPr>
          <w:rFonts w:ascii="Arial" w:eastAsiaTheme="minorEastAsia" w:hAnsi="Arial" w:cs="Arial"/>
          <w:b/>
          <w:lang w:val="es-ES"/>
        </w:rPr>
        <w:t xml:space="preserve">multiplicativo </w:t>
      </w:r>
    </w:p>
    <w:p w14:paraId="54C26DCA" w14:textId="77777777" w:rsidR="00DF31E6" w:rsidRDefault="005041E3" w:rsidP="002817A8">
      <w:pPr>
        <w:spacing w:before="45" w:after="60"/>
        <w:ind w:left="30" w:right="30"/>
        <w:rPr>
          <w:rFonts w:ascii="Arial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Para todo</w:t>
      </w:r>
      <w:r w:rsidR="00DF31E6">
        <w:rPr>
          <w:rFonts w:ascii="Arial" w:eastAsiaTheme="minorEastAsia" w:hAnsi="Arial" w:cs="Arial"/>
          <w:lang w:val="es-ES"/>
        </w:rPr>
        <w:t xml:space="preserve"> número complejo </w:t>
      </w:r>
      <w:r w:rsidR="00DF31E6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DF31E6" w:rsidRPr="00DF31E6">
        <w:rPr>
          <w:rFonts w:ascii="Arial" w:hAnsi="Arial" w:cs="Arial"/>
          <w:i/>
          <w:lang w:val="es-ES"/>
        </w:rPr>
        <w:t>bi</w:t>
      </w:r>
      <w:proofErr w:type="spellEnd"/>
      <w:r w:rsidR="00DF31E6">
        <w:rPr>
          <w:rFonts w:ascii="Arial" w:hAnsi="Arial" w:cs="Arial"/>
          <w:i/>
          <w:lang w:val="es-ES"/>
        </w:rPr>
        <w:t xml:space="preserve"> </w:t>
      </w:r>
      <w:r w:rsidR="00DF31E6">
        <w:rPr>
          <w:rFonts w:ascii="Arial" w:hAnsi="Arial" w:cs="Arial"/>
          <w:lang w:val="es-ES"/>
        </w:rPr>
        <w:t xml:space="preserve">con </w:t>
      </w:r>
      <w:r w:rsidR="00DF31E6" w:rsidRPr="00DF31E6">
        <w:rPr>
          <w:rFonts w:ascii="Arial" w:hAnsi="Arial" w:cs="Arial"/>
          <w:i/>
          <w:lang w:val="es-ES"/>
        </w:rPr>
        <w:t>a</w:t>
      </w:r>
      <w:r w:rsidR="00DF31E6">
        <w:rPr>
          <w:rFonts w:ascii="Arial" w:hAnsi="Arial" w:cs="Arial"/>
          <w:lang w:val="es-ES"/>
        </w:rPr>
        <w:t xml:space="preserve"> ≠ 0 y </w:t>
      </w:r>
      <w:r w:rsidR="00DF31E6">
        <w:rPr>
          <w:rFonts w:ascii="Arial" w:hAnsi="Arial" w:cs="Arial"/>
          <w:i/>
          <w:lang w:val="es-ES"/>
        </w:rPr>
        <w:t>b</w:t>
      </w:r>
      <w:r w:rsidR="00DF31E6">
        <w:rPr>
          <w:rFonts w:ascii="Arial" w:hAnsi="Arial" w:cs="Arial"/>
          <w:lang w:val="es-ES"/>
        </w:rPr>
        <w:t xml:space="preserve"> ≠ 0, existe (</w:t>
      </w:r>
      <w:r w:rsidR="00DF31E6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DF31E6" w:rsidRPr="00DF31E6">
        <w:rPr>
          <w:rFonts w:ascii="Arial" w:hAnsi="Arial" w:cs="Arial"/>
          <w:i/>
          <w:lang w:val="es-ES"/>
        </w:rPr>
        <w:t>bi</w:t>
      </w:r>
      <w:proofErr w:type="spellEnd"/>
      <w:r w:rsidR="00DF31E6">
        <w:rPr>
          <w:rFonts w:ascii="Arial" w:hAnsi="Arial" w:cs="Arial"/>
          <w:lang w:val="es-ES"/>
        </w:rPr>
        <w:t>)</w:t>
      </w:r>
      <w:r w:rsidR="00DF31E6" w:rsidRPr="00DF31E6">
        <w:rPr>
          <w:rFonts w:ascii="Arial" w:hAnsi="Arial" w:cs="Arial"/>
          <w:vertAlign w:val="superscript"/>
          <w:lang w:val="es-ES"/>
        </w:rPr>
        <w:t>-1</w:t>
      </w:r>
      <w:r w:rsidR="00DF31E6">
        <w:rPr>
          <w:rFonts w:ascii="Arial" w:hAnsi="Arial" w:cs="Arial"/>
          <w:lang w:val="es-ES"/>
        </w:rPr>
        <w:t xml:space="preserve"> tal que </w:t>
      </w:r>
    </w:p>
    <w:p w14:paraId="41FAB719" w14:textId="77777777" w:rsidR="00DF31E6" w:rsidRPr="006A3CFF" w:rsidRDefault="00DF31E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>(</w:t>
      </w:r>
      <w:r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Pr="00DF31E6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>) · (</w:t>
      </w:r>
      <w:r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Pr="00DF31E6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>)</w:t>
      </w:r>
      <w:r w:rsidRPr="00DF31E6">
        <w:rPr>
          <w:rFonts w:ascii="Arial" w:hAnsi="Arial" w:cs="Arial"/>
          <w:vertAlign w:val="superscript"/>
          <w:lang w:val="es-ES"/>
        </w:rPr>
        <w:t>-1</w:t>
      </w:r>
      <w:r w:rsidR="006A3CFF">
        <w:rPr>
          <w:rFonts w:ascii="Arial" w:hAnsi="Arial" w:cs="Arial"/>
          <w:lang w:val="es-ES"/>
        </w:rPr>
        <w:t xml:space="preserve"> = 1 + 0</w:t>
      </w:r>
      <w:r w:rsidR="006A3CFF" w:rsidRPr="006A3CFF">
        <w:rPr>
          <w:rFonts w:ascii="Arial" w:hAnsi="Arial" w:cs="Arial"/>
          <w:i/>
          <w:lang w:val="es-ES"/>
        </w:rPr>
        <w:t>i</w:t>
      </w:r>
      <w:r w:rsidR="006A3CFF">
        <w:rPr>
          <w:rFonts w:ascii="Arial" w:hAnsi="Arial" w:cs="Arial"/>
          <w:lang w:val="es-ES"/>
        </w:rPr>
        <w:t xml:space="preserve"> con (</w:t>
      </w:r>
      <w:r w:rsidR="006A3CFF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6A3CFF" w:rsidRPr="00DF31E6">
        <w:rPr>
          <w:rFonts w:ascii="Arial" w:hAnsi="Arial" w:cs="Arial"/>
          <w:i/>
          <w:lang w:val="es-ES"/>
        </w:rPr>
        <w:t>bi</w:t>
      </w:r>
      <w:proofErr w:type="spellEnd"/>
      <w:r w:rsidR="006A3CFF">
        <w:rPr>
          <w:rFonts w:ascii="Arial" w:hAnsi="Arial" w:cs="Arial"/>
          <w:lang w:val="es-ES"/>
        </w:rPr>
        <w:t>)</w:t>
      </w:r>
      <w:r w:rsidR="006A3CFF" w:rsidRPr="00DF31E6">
        <w:rPr>
          <w:rFonts w:ascii="Arial" w:hAnsi="Arial" w:cs="Arial"/>
          <w:vertAlign w:val="superscript"/>
          <w:lang w:val="es-ES"/>
        </w:rPr>
        <w:t>-1</w:t>
      </w:r>
      <w:r w:rsidR="006A3CFF">
        <w:rPr>
          <w:rFonts w:ascii="Arial" w:hAnsi="Arial" w:cs="Arial"/>
          <w:vertAlign w:val="superscript"/>
          <w:lang w:val="es-ES"/>
        </w:rPr>
        <w:t xml:space="preserve"> </w:t>
      </w:r>
      <m:oMath>
        <m:r>
          <w:rPr>
            <w:rFonts w:ascii="Cambria Math" w:hAnsi="Cambria Math" w:cs="Arial"/>
            <w:vertAlign w:val="superscript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lang w:val="es-ES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rial"/>
                            <w:lang w:val="es-E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rial"/>
                            <w:lang w:val="es-E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  <w:r w:rsidR="006A3CFF">
        <w:rPr>
          <w:rFonts w:ascii="Arial" w:eastAsiaTheme="minorEastAsia" w:hAnsi="Arial" w:cs="Arial"/>
          <w:lang w:val="es-ES"/>
        </w:rPr>
        <w:t>.</w:t>
      </w:r>
    </w:p>
    <w:p w14:paraId="4A4F1652" w14:textId="77777777" w:rsidR="00DF31E6" w:rsidRDefault="00DF31E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57181244" w14:textId="77777777" w:rsidR="00DF31E6" w:rsidRDefault="006A3CFF" w:rsidP="00FB7929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jemplo: </w:t>
      </w:r>
    </w:p>
    <w:p w14:paraId="5181A9AC" w14:textId="77777777" w:rsidR="00FF2D62" w:rsidRDefault="00FF2D62" w:rsidP="00FF2D62">
      <w:pPr>
        <w:spacing w:before="45" w:after="60"/>
        <w:ind w:right="3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l inverso multiplicativo de 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 es 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</w:t>
      </w:r>
      <w:r>
        <w:rPr>
          <w:rFonts w:ascii="Arial" w:hAnsi="Arial" w:cs="Arial"/>
          <w:vertAlign w:val="superscript"/>
          <w:lang w:val="es-ES"/>
        </w:rPr>
        <w:t>-1</w:t>
      </w:r>
      <w:r>
        <w:rPr>
          <w:rFonts w:ascii="Arial" w:hAnsi="Arial" w:cs="Arial"/>
          <w:lang w:val="es-ES"/>
        </w:rPr>
        <w:t xml:space="preserve"> ya que:</w:t>
      </w:r>
    </w:p>
    <w:p w14:paraId="765705B2" w14:textId="77777777" w:rsidR="006A3CFF" w:rsidRPr="006A3CFF" w:rsidRDefault="006A3CFF" w:rsidP="00FF2D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>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 · 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</w:t>
      </w:r>
      <w:r>
        <w:rPr>
          <w:rFonts w:ascii="Arial" w:hAnsi="Arial" w:cs="Arial"/>
          <w:vertAlign w:val="superscript"/>
          <w:lang w:val="es-ES"/>
        </w:rPr>
        <w:t>-1</w:t>
      </w:r>
      <w:r>
        <w:rPr>
          <w:rFonts w:ascii="Arial" w:hAnsi="Arial" w:cs="Arial"/>
          <w:lang w:val="es-ES"/>
        </w:rPr>
        <w:t xml:space="preserve"> = </w:t>
      </w: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4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</w:p>
    <w:p w14:paraId="0382722E" w14:textId="77777777" w:rsidR="006A3CFF" w:rsidRDefault="006A3CFF" w:rsidP="006A3CFF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1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</w:p>
    <w:p w14:paraId="3E631392" w14:textId="77777777" w:rsidR="006A3CFF" w:rsidRPr="006A3CFF" w:rsidRDefault="006A3CFF" w:rsidP="006A3CFF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4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5</m:t>
                </m:r>
              </m:den>
            </m:f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5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4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</m:e>
        </m:d>
        <m:r>
          <w:rPr>
            <w:rFonts w:ascii="Cambria Math" w:eastAsiaTheme="minorEastAsia" w:hAnsi="Arial" w:cs="Arial"/>
            <w:lang w:val="es-ES"/>
          </w:rPr>
          <m:t>i</m:t>
        </m:r>
      </m:oMath>
    </w:p>
    <w:p w14:paraId="79F29F1A" w14:textId="77777777" w:rsidR="00B519F8" w:rsidRPr="00330C3C" w:rsidRDefault="006A3CFF" w:rsidP="006A3CFF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1+0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6BCEAB31" w14:textId="77777777" w:rsidR="00B519F8" w:rsidRPr="00330C3C" w:rsidRDefault="00B519F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728A75A7" w14:textId="71D9BF68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Distributiva </w:t>
      </w:r>
    </w:p>
    <w:p w14:paraId="44D07570" w14:textId="77777777" w:rsidR="00B519F8" w:rsidRDefault="00B519F8" w:rsidP="00B519F8">
      <w:pPr>
        <w:pStyle w:val="Prrafodelista"/>
        <w:spacing w:before="45" w:after="45"/>
        <w:ind w:left="360" w:right="45"/>
        <w:outlineLvl w:val="2"/>
        <w:rPr>
          <w:rFonts w:ascii="Arial" w:eastAsiaTheme="minorEastAsia" w:hAnsi="Arial" w:cs="Arial"/>
          <w:b/>
          <w:lang w:val="es-ES"/>
        </w:rPr>
      </w:pPr>
    </w:p>
    <w:p w14:paraId="01A1A277" w14:textId="59FD9F6B" w:rsidR="009606F3" w:rsidRDefault="009606F3" w:rsidP="00B519F8">
      <w:pPr>
        <w:pStyle w:val="Prrafodelista"/>
        <w:spacing w:before="45" w:after="45"/>
        <w:ind w:left="360" w:right="45"/>
        <w:outlineLvl w:val="2"/>
        <w:rPr>
          <w:rFonts w:ascii="Arial" w:hAnsi="Arial" w:cs="Arial"/>
          <w:lang w:val="es-ES"/>
        </w:rPr>
      </w:pPr>
      <w:r w:rsidRPr="009606F3">
        <w:rPr>
          <w:rFonts w:ascii="Arial" w:hAnsi="Arial" w:cs="Arial"/>
          <w:lang w:val="es-ES"/>
        </w:rPr>
        <w:t>La multiplicación de un número</w:t>
      </w:r>
      <w:r w:rsidRPr="009606F3">
        <w:rPr>
          <w:rFonts w:ascii="Arial" w:hAnsi="Arial" w:cs="Arial"/>
          <w:lang w:val="es-ES"/>
        </w:rPr>
        <w:t xml:space="preserve"> complejo</w:t>
      </w:r>
      <w:r>
        <w:rPr>
          <w:rFonts w:ascii="Arial" w:hAnsi="Arial" w:cs="Arial"/>
          <w:lang w:val="es-ES"/>
        </w:rPr>
        <w:t xml:space="preserve"> </w:t>
      </w:r>
      <w:r w:rsidRPr="009606F3">
        <w:rPr>
          <w:rFonts w:ascii="Arial" w:hAnsi="Arial" w:cs="Arial"/>
          <w:lang w:val="es-ES"/>
        </w:rPr>
        <w:t xml:space="preserve">por una </w:t>
      </w:r>
      <w:r>
        <w:rPr>
          <w:rFonts w:ascii="Arial" w:hAnsi="Arial" w:cs="Arial"/>
          <w:lang w:val="es-ES"/>
        </w:rPr>
        <w:t xml:space="preserve">adición </w:t>
      </w:r>
      <w:r w:rsidRPr="009606F3">
        <w:rPr>
          <w:rFonts w:ascii="Arial" w:hAnsi="Arial" w:cs="Arial"/>
          <w:lang w:val="es-ES"/>
        </w:rPr>
        <w:t xml:space="preserve">es igual a la </w:t>
      </w:r>
      <w:r>
        <w:rPr>
          <w:rFonts w:ascii="Arial" w:hAnsi="Arial" w:cs="Arial"/>
          <w:lang w:val="es-ES"/>
        </w:rPr>
        <w:t>adición</w:t>
      </w:r>
      <w:r w:rsidRPr="009606F3">
        <w:rPr>
          <w:rFonts w:ascii="Arial" w:hAnsi="Arial" w:cs="Arial"/>
          <w:lang w:val="es-ES"/>
        </w:rPr>
        <w:t xml:space="preserve"> de las multiplicaciones de dicho número</w:t>
      </w:r>
      <w:r>
        <w:rPr>
          <w:rFonts w:ascii="Arial" w:hAnsi="Arial" w:cs="Arial"/>
          <w:lang w:val="es-ES"/>
        </w:rPr>
        <w:t xml:space="preserve"> complejo</w:t>
      </w:r>
      <w:r w:rsidRPr="009606F3">
        <w:rPr>
          <w:rFonts w:ascii="Arial" w:hAnsi="Arial" w:cs="Arial"/>
          <w:lang w:val="es-ES"/>
        </w:rPr>
        <w:t xml:space="preserve"> por cada uno de los sumandos.</w:t>
      </w:r>
    </w:p>
    <w:p w14:paraId="674B38E1" w14:textId="77777777" w:rsidR="009606F3" w:rsidRPr="009606F3" w:rsidRDefault="009606F3" w:rsidP="00B519F8">
      <w:pPr>
        <w:pStyle w:val="Prrafodelista"/>
        <w:spacing w:before="45" w:after="45"/>
        <w:ind w:left="360" w:right="45"/>
        <w:outlineLvl w:val="2"/>
        <w:rPr>
          <w:rFonts w:ascii="Arial" w:hAnsi="Arial" w:cs="Arial"/>
          <w:lang w:val="es-ES"/>
        </w:rPr>
      </w:pPr>
    </w:p>
    <w:p w14:paraId="0C362793" w14:textId="77777777" w:rsidR="00B519F8" w:rsidRPr="00330C3C" w:rsidRDefault="00B519F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[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+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 = 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 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+ 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1498FCBC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4C2472F7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2D5B5030" w14:textId="77777777" w:rsidR="002B2AAC" w:rsidRPr="00330C3C" w:rsidRDefault="00F55B40" w:rsidP="00DE624C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 xml:space="preserve">+ 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4 + 6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3 + 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+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4 + 6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23200ED7" w14:textId="77777777" w:rsidR="002B2AAC" w:rsidRPr="00330C3C" w:rsidRDefault="00F55B40" w:rsidP="002B2AA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 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11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7+11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8+1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1FE619EF" w14:textId="77777777" w:rsidR="00B519F8" w:rsidRPr="00330C3C" w:rsidRDefault="002B2AAC" w:rsidP="002B2AA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Arial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5+25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5+25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D14269" w:rsidRPr="00330C3C" w14:paraId="330C4DB8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7B70D79B" w14:textId="77777777" w:rsidR="00D14269" w:rsidRPr="00330C3C" w:rsidRDefault="00D14269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14269" w:rsidRPr="00330C3C" w14:paraId="2E78141D" w14:textId="77777777" w:rsidTr="001233C4">
        <w:tc>
          <w:tcPr>
            <w:tcW w:w="2518" w:type="dxa"/>
          </w:tcPr>
          <w:p w14:paraId="7A0E61C9" w14:textId="77777777" w:rsidR="00D14269" w:rsidRPr="00330C3C" w:rsidRDefault="00D14269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4CA42F9" w14:textId="546B946C" w:rsidR="00D14269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4</w:t>
            </w:r>
            <w:r w:rsidR="00D14269"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D14269" w:rsidRPr="00330C3C" w14:paraId="4D21A549" w14:textId="77777777" w:rsidTr="001233C4">
        <w:tc>
          <w:tcPr>
            <w:tcW w:w="2518" w:type="dxa"/>
          </w:tcPr>
          <w:p w14:paraId="4FA86537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A3FD02B" w14:textId="671256D1" w:rsidR="00D14269" w:rsidRPr="00B75C2E" w:rsidRDefault="00B75C2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B75C2E">
              <w:rPr>
                <w:rFonts w:ascii="Arial" w:hAnsi="Arial" w:cs="Arial"/>
                <w:sz w:val="24"/>
                <w:szCs w:val="24"/>
                <w:lang w:val="es-CO"/>
              </w:rPr>
              <w:t>Practica</w:t>
            </w:r>
            <w:r w:rsidRPr="00B75C2E">
              <w:rPr>
                <w:rFonts w:ascii="Arial" w:hAnsi="Arial" w:cs="Arial"/>
                <w:sz w:val="24"/>
                <w:szCs w:val="24"/>
                <w:lang w:val="es-CO"/>
              </w:rPr>
              <w:t xml:space="preserve"> las</w:t>
            </w:r>
            <w:r w:rsidRPr="00B75C2E">
              <w:rPr>
                <w:rFonts w:ascii="Arial" w:hAnsi="Arial" w:cs="Arial"/>
                <w:sz w:val="24"/>
                <w:szCs w:val="24"/>
                <w:lang w:val="es-CO"/>
              </w:rPr>
              <w:t xml:space="preserve"> propiedades de la multiplicación de números complejos</w:t>
            </w:r>
          </w:p>
        </w:tc>
      </w:tr>
      <w:tr w:rsidR="00D14269" w:rsidRPr="00330C3C" w14:paraId="39C4B453" w14:textId="77777777" w:rsidTr="001233C4">
        <w:tc>
          <w:tcPr>
            <w:tcW w:w="2518" w:type="dxa"/>
          </w:tcPr>
          <w:p w14:paraId="1ECECD0B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506324E" w14:textId="438DBC84" w:rsidR="00D14269" w:rsidRPr="00B75C2E" w:rsidRDefault="00B75C2E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B75C2E">
              <w:rPr>
                <w:rFonts w:ascii="Arial" w:hAnsi="Arial" w:cs="Arial"/>
                <w:sz w:val="24"/>
                <w:szCs w:val="24"/>
                <w:lang w:val="es-ES"/>
              </w:rPr>
              <w:t>Actividad para relacionar operaciones con la propiedad de la multiplicación de números complejos que está cumpliendo</w:t>
            </w:r>
          </w:p>
        </w:tc>
      </w:tr>
    </w:tbl>
    <w:p w14:paraId="7AA99EE0" w14:textId="77777777" w:rsidR="00CB6A3D" w:rsidRDefault="00CB6A3D" w:rsidP="00D92EE9">
      <w:pPr>
        <w:spacing w:after="0"/>
        <w:jc w:val="both"/>
        <w:rPr>
          <w:rFonts w:ascii="Arial" w:hAnsi="Arial" w:cs="Arial"/>
          <w:highlight w:val="yellow"/>
        </w:rPr>
      </w:pPr>
    </w:p>
    <w:p w14:paraId="47263A54" w14:textId="6263F04E" w:rsidR="00D92EE9" w:rsidRPr="00330C3C" w:rsidRDefault="00C240EA" w:rsidP="00D92EE9">
      <w:pPr>
        <w:spacing w:after="0"/>
        <w:jc w:val="both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2</w:t>
      </w:r>
      <w:r w:rsidR="00D92EE9" w:rsidRPr="00330C3C">
        <w:rPr>
          <w:rFonts w:ascii="Arial" w:hAnsi="Arial" w:cs="Arial"/>
          <w:b/>
          <w:highlight w:val="yellow"/>
        </w:rPr>
        <w:t>]</w:t>
      </w:r>
      <w:r w:rsidR="0005221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eastAsiaTheme="minorEastAsia" w:hAnsi="Arial" w:cs="Arial"/>
          <w:b/>
          <w:lang w:val="es-ES"/>
        </w:rPr>
        <w:t>3</w:t>
      </w:r>
      <w:r w:rsidR="00FB7929">
        <w:rPr>
          <w:rFonts w:ascii="Arial" w:eastAsiaTheme="minorEastAsia" w:hAnsi="Arial" w:cs="Arial"/>
          <w:b/>
          <w:lang w:val="es-ES"/>
        </w:rPr>
        <w:t>.4  L</w:t>
      </w:r>
      <w:r w:rsidR="00D92EE9" w:rsidRPr="00330C3C">
        <w:rPr>
          <w:rFonts w:ascii="Arial" w:eastAsiaTheme="minorEastAsia" w:hAnsi="Arial" w:cs="Arial"/>
          <w:b/>
          <w:lang w:val="es-ES"/>
        </w:rPr>
        <w:t xml:space="preserve">a división de números complejos  </w:t>
      </w:r>
    </w:p>
    <w:p w14:paraId="20987D69" w14:textId="77777777" w:rsidR="00D92EE9" w:rsidRPr="00330C3C" w:rsidRDefault="00D92EE9" w:rsidP="00773587">
      <w:pPr>
        <w:spacing w:after="0"/>
        <w:rPr>
          <w:rFonts w:ascii="Arial" w:hAnsi="Arial" w:cs="Arial"/>
        </w:rPr>
      </w:pPr>
    </w:p>
    <w:p w14:paraId="150FF745" w14:textId="70195982" w:rsidR="00A53A2F" w:rsidRPr="00F55B40" w:rsidRDefault="00D92EE9" w:rsidP="00773587">
      <w:pPr>
        <w:spacing w:after="0"/>
        <w:rPr>
          <w:rFonts w:ascii="Arial" w:hAnsi="Arial" w:cs="Arial"/>
        </w:rPr>
      </w:pPr>
      <w:r w:rsidRPr="00FB7929">
        <w:rPr>
          <w:rFonts w:ascii="Arial" w:hAnsi="Arial" w:cs="Arial"/>
        </w:rPr>
        <w:t>La</w:t>
      </w:r>
      <w:r w:rsidRPr="00330C3C">
        <w:rPr>
          <w:rFonts w:ascii="Arial" w:hAnsi="Arial" w:cs="Arial"/>
          <w:b/>
        </w:rPr>
        <w:t xml:space="preserve"> división </w:t>
      </w:r>
      <w:r w:rsidR="00F55B40">
        <w:rPr>
          <w:rFonts w:ascii="Arial" w:hAnsi="Arial" w:cs="Arial"/>
          <w:b/>
        </w:rPr>
        <w:t>entre</w:t>
      </w:r>
      <w:r w:rsidRPr="00330C3C">
        <w:rPr>
          <w:rFonts w:ascii="Arial" w:hAnsi="Arial" w:cs="Arial"/>
          <w:b/>
        </w:rPr>
        <w:t xml:space="preserve"> </w:t>
      </w:r>
      <w:r w:rsidR="00F55B40">
        <w:rPr>
          <w:rFonts w:ascii="Arial" w:hAnsi="Arial" w:cs="Arial"/>
          <w:b/>
        </w:rPr>
        <w:t xml:space="preserve">dos </w:t>
      </w:r>
      <w:r w:rsidRPr="00330C3C">
        <w:rPr>
          <w:rFonts w:ascii="Arial" w:hAnsi="Arial" w:cs="Arial"/>
          <w:b/>
        </w:rPr>
        <w:t xml:space="preserve">números </w:t>
      </w:r>
      <w:r w:rsidRPr="00F55B40">
        <w:rPr>
          <w:rFonts w:ascii="Arial" w:hAnsi="Arial" w:cs="Arial"/>
          <w:b/>
        </w:rPr>
        <w:t xml:space="preserve">complejos </w:t>
      </w:r>
      <w:r w:rsidR="00F55B40">
        <w:rPr>
          <w:rFonts w:ascii="Arial" w:hAnsi="Arial" w:cs="Arial"/>
          <w:b/>
        </w:rPr>
        <w:t>(</w:t>
      </w:r>
      <w:r w:rsidR="00F55B40" w:rsidRPr="00F55B40">
        <w:rPr>
          <w:rFonts w:ascii="Arial" w:hAnsi="Arial" w:cs="Arial"/>
          <w:b/>
          <w:i/>
        </w:rPr>
        <w:t>a</w:t>
      </w:r>
      <w:r w:rsidR="00F55B40" w:rsidRPr="00F55B40">
        <w:rPr>
          <w:rFonts w:ascii="Arial" w:hAnsi="Arial" w:cs="Arial"/>
          <w:b/>
        </w:rPr>
        <w:t xml:space="preserve"> + </w:t>
      </w:r>
      <w:proofErr w:type="spellStart"/>
      <w:r w:rsidR="00F55B40" w:rsidRPr="00F55B40">
        <w:rPr>
          <w:rFonts w:ascii="Arial" w:hAnsi="Arial" w:cs="Arial"/>
          <w:b/>
          <w:i/>
        </w:rPr>
        <w:t>bi</w:t>
      </w:r>
      <w:proofErr w:type="spellEnd"/>
      <w:r w:rsidR="00F55B40">
        <w:rPr>
          <w:rFonts w:ascii="Arial" w:hAnsi="Arial" w:cs="Arial"/>
          <w:b/>
        </w:rPr>
        <w:t>)</w:t>
      </w:r>
      <w:r w:rsidR="00F55B40" w:rsidRPr="00F55B40">
        <w:rPr>
          <w:rFonts w:ascii="Arial" w:hAnsi="Arial" w:cs="Arial"/>
          <w:b/>
          <w:i/>
        </w:rPr>
        <w:t xml:space="preserve"> </w:t>
      </w:r>
      <w:r w:rsidR="00F55B40" w:rsidRPr="00F55B40">
        <w:rPr>
          <w:rFonts w:ascii="Arial" w:hAnsi="Arial" w:cs="Arial"/>
          <w:b/>
        </w:rPr>
        <w:t xml:space="preserve">y </w:t>
      </w:r>
      <w:r w:rsidR="00F55B40">
        <w:rPr>
          <w:rFonts w:ascii="Arial" w:hAnsi="Arial" w:cs="Arial"/>
          <w:b/>
        </w:rPr>
        <w:t>(</w:t>
      </w:r>
      <w:r w:rsidR="00F55B40" w:rsidRPr="00F55B40">
        <w:rPr>
          <w:rFonts w:ascii="Arial" w:hAnsi="Arial" w:cs="Arial"/>
          <w:b/>
          <w:i/>
        </w:rPr>
        <w:t>c</w:t>
      </w:r>
      <w:r w:rsidR="00F55B40" w:rsidRPr="00F55B40">
        <w:rPr>
          <w:rFonts w:ascii="Arial" w:hAnsi="Arial" w:cs="Arial"/>
          <w:b/>
        </w:rPr>
        <w:t xml:space="preserve"> + </w:t>
      </w:r>
      <w:r w:rsidR="00F55B40" w:rsidRPr="00F55B40">
        <w:rPr>
          <w:rFonts w:ascii="Arial" w:hAnsi="Arial" w:cs="Arial"/>
          <w:b/>
          <w:i/>
        </w:rPr>
        <w:t>di</w:t>
      </w:r>
      <w:r w:rsidR="00F55B40">
        <w:rPr>
          <w:rFonts w:ascii="Arial" w:hAnsi="Arial" w:cs="Arial"/>
          <w:b/>
        </w:rPr>
        <w:t>)</w:t>
      </w:r>
      <w:r w:rsidR="00F55B40">
        <w:rPr>
          <w:rFonts w:ascii="Arial" w:hAnsi="Arial" w:cs="Arial"/>
          <w:i/>
        </w:rPr>
        <w:t xml:space="preserve"> </w:t>
      </w:r>
      <w:r w:rsidRPr="00330C3C">
        <w:rPr>
          <w:rFonts w:ascii="Arial" w:hAnsi="Arial" w:cs="Arial"/>
        </w:rPr>
        <w:t xml:space="preserve">se </w:t>
      </w:r>
      <w:r w:rsidR="00F55B40">
        <w:rPr>
          <w:rFonts w:ascii="Arial" w:hAnsi="Arial" w:cs="Arial"/>
        </w:rPr>
        <w:t>define</w:t>
      </w:r>
      <w:r w:rsidRPr="00330C3C">
        <w:rPr>
          <w:rFonts w:ascii="Arial" w:hAnsi="Arial" w:cs="Arial"/>
        </w:rPr>
        <w:t xml:space="preserve"> </w:t>
      </w:r>
      <w:r w:rsidR="00193159">
        <w:rPr>
          <w:rFonts w:ascii="Arial" w:hAnsi="Arial" w:cs="Arial"/>
        </w:rPr>
        <w:t>como el cociente de</w:t>
      </w:r>
      <w:r w:rsidR="00D55C71">
        <w:rPr>
          <w:rFonts w:ascii="Arial" w:hAnsi="Arial" w:cs="Arial"/>
        </w:rPr>
        <w:t>l pro</w:t>
      </w:r>
      <w:r w:rsidR="00193159">
        <w:rPr>
          <w:rFonts w:ascii="Arial" w:hAnsi="Arial" w:cs="Arial"/>
        </w:rPr>
        <w:t xml:space="preserve">ducto entre </w:t>
      </w:r>
      <w:r w:rsidR="00193159">
        <w:rPr>
          <w:rFonts w:ascii="Arial" w:hAnsi="Arial" w:cs="Arial"/>
        </w:rPr>
        <w:t>(</w:t>
      </w:r>
      <w:r w:rsidR="00193159" w:rsidRPr="00F55B40">
        <w:rPr>
          <w:rFonts w:ascii="Arial" w:hAnsi="Arial" w:cs="Arial"/>
          <w:i/>
        </w:rPr>
        <w:t>a</w:t>
      </w:r>
      <w:r w:rsidR="00193159" w:rsidRPr="00F55B40">
        <w:rPr>
          <w:rFonts w:ascii="Arial" w:hAnsi="Arial" w:cs="Arial"/>
        </w:rPr>
        <w:t xml:space="preserve"> + </w:t>
      </w:r>
      <w:proofErr w:type="spellStart"/>
      <w:r w:rsidR="00193159" w:rsidRPr="00F55B40">
        <w:rPr>
          <w:rFonts w:ascii="Arial" w:hAnsi="Arial" w:cs="Arial"/>
          <w:i/>
        </w:rPr>
        <w:t>bi</w:t>
      </w:r>
      <w:proofErr w:type="spellEnd"/>
      <w:r w:rsidR="00193159">
        <w:rPr>
          <w:rFonts w:ascii="Arial" w:hAnsi="Arial" w:cs="Arial"/>
        </w:rPr>
        <w:t>)</w:t>
      </w:r>
      <w:r w:rsidR="00193159">
        <w:rPr>
          <w:rFonts w:ascii="Arial" w:hAnsi="Arial" w:cs="Arial"/>
        </w:rPr>
        <w:t xml:space="preserve"> y </w:t>
      </w:r>
      <w:r w:rsidR="00193159">
        <w:rPr>
          <w:rFonts w:ascii="Arial" w:hAnsi="Arial" w:cs="Arial"/>
        </w:rPr>
        <w:t>(</w:t>
      </w:r>
      <w:r w:rsidR="00193159" w:rsidRPr="00F55B40">
        <w:rPr>
          <w:rFonts w:ascii="Arial" w:hAnsi="Arial" w:cs="Arial"/>
          <w:i/>
        </w:rPr>
        <w:t>c</w:t>
      </w:r>
      <w:r w:rsidR="00193159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193159" w:rsidRPr="00F55B40">
        <w:rPr>
          <w:rFonts w:ascii="Arial" w:hAnsi="Arial" w:cs="Arial"/>
        </w:rPr>
        <w:t xml:space="preserve"> </w:t>
      </w:r>
      <w:r w:rsidR="00193159" w:rsidRPr="00F55B40">
        <w:rPr>
          <w:rFonts w:ascii="Arial" w:hAnsi="Arial" w:cs="Arial"/>
          <w:i/>
        </w:rPr>
        <w:t>di</w:t>
      </w:r>
      <w:r w:rsidR="00193159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>,</w:t>
      </w:r>
      <w:r w:rsidR="00193159">
        <w:rPr>
          <w:rFonts w:ascii="Arial" w:hAnsi="Arial" w:cs="Arial"/>
          <w:i/>
        </w:rPr>
        <w:t xml:space="preserve"> </w:t>
      </w:r>
      <w:r w:rsidR="00D55C71">
        <w:rPr>
          <w:rFonts w:ascii="Arial" w:hAnsi="Arial" w:cs="Arial"/>
        </w:rPr>
        <w:t xml:space="preserve">y el producto entre </w:t>
      </w:r>
      <w:r w:rsidR="00D55C71">
        <w:rPr>
          <w:rFonts w:ascii="Arial" w:hAnsi="Arial" w:cs="Arial"/>
        </w:rPr>
        <w:t>(</w:t>
      </w:r>
      <w:r w:rsidR="00D55C71" w:rsidRPr="00D55C71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+ </w:t>
      </w:r>
      <w:r w:rsidR="00D55C71" w:rsidRPr="00D55C71">
        <w:rPr>
          <w:rFonts w:ascii="Arial" w:hAnsi="Arial" w:cs="Arial"/>
          <w:i/>
        </w:rPr>
        <w:t>d</w:t>
      </w:r>
      <w:r w:rsidR="00D55C71" w:rsidRPr="00F55B40">
        <w:rPr>
          <w:rFonts w:ascii="Arial" w:hAnsi="Arial" w:cs="Arial"/>
          <w:i/>
        </w:rPr>
        <w:t>i</w:t>
      </w:r>
      <w:r w:rsidR="00D55C71" w:rsidRP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 xml:space="preserve"> y (</w:t>
      </w:r>
      <w:r w:rsidR="00D55C71" w:rsidRPr="00F55B40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D55C71" w:rsidRPr="00F55B40">
        <w:rPr>
          <w:rFonts w:ascii="Arial" w:hAnsi="Arial" w:cs="Arial"/>
        </w:rPr>
        <w:t xml:space="preserve"> </w:t>
      </w:r>
      <w:r w:rsidR="00D55C71" w:rsidRPr="00F55B40">
        <w:rPr>
          <w:rFonts w:ascii="Arial" w:hAnsi="Arial" w:cs="Arial"/>
          <w:i/>
        </w:rPr>
        <w:t>di</w:t>
      </w:r>
      <w:r w:rsid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 xml:space="preserve">, siendo </w:t>
      </w:r>
      <w:r w:rsidR="00D55C71">
        <w:rPr>
          <w:rFonts w:ascii="Arial" w:hAnsi="Arial" w:cs="Arial"/>
        </w:rPr>
        <w:t>(</w:t>
      </w:r>
      <w:r w:rsidR="00D55C71" w:rsidRPr="00D55C71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D55C71" w:rsidRPr="00F55B40">
        <w:rPr>
          <w:rFonts w:ascii="Arial" w:hAnsi="Arial" w:cs="Arial"/>
        </w:rPr>
        <w:t xml:space="preserve"> </w:t>
      </w:r>
      <w:r w:rsidR="00D55C71" w:rsidRPr="00D55C71">
        <w:rPr>
          <w:rFonts w:ascii="Arial" w:hAnsi="Arial" w:cs="Arial"/>
          <w:i/>
        </w:rPr>
        <w:t>d</w:t>
      </w:r>
      <w:r w:rsidR="00D55C71" w:rsidRPr="00F55B40">
        <w:rPr>
          <w:rFonts w:ascii="Arial" w:hAnsi="Arial" w:cs="Arial"/>
          <w:i/>
        </w:rPr>
        <w:t>i</w:t>
      </w:r>
      <w:r w:rsidR="00D55C71" w:rsidRP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 xml:space="preserve"> el conjugado de</w:t>
      </w:r>
      <w:r w:rsidR="00D55C71">
        <w:rPr>
          <w:rFonts w:ascii="Arial" w:hAnsi="Arial" w:cs="Arial"/>
        </w:rPr>
        <w:t xml:space="preserve"> (</w:t>
      </w:r>
      <w:r w:rsidR="00D55C71" w:rsidRPr="00F55B40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+</w:t>
      </w:r>
      <w:r w:rsidR="00D55C71" w:rsidRPr="00F55B40">
        <w:rPr>
          <w:rFonts w:ascii="Arial" w:hAnsi="Arial" w:cs="Arial"/>
        </w:rPr>
        <w:t xml:space="preserve"> </w:t>
      </w:r>
      <w:r w:rsidR="00D55C71" w:rsidRPr="00F55B40">
        <w:rPr>
          <w:rFonts w:ascii="Arial" w:hAnsi="Arial" w:cs="Arial"/>
          <w:i/>
        </w:rPr>
        <w:t>di</w:t>
      </w:r>
      <w:r w:rsid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>. Así:</w:t>
      </w:r>
      <w:r w:rsidR="00D55C71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 xml:space="preserve"> </w:t>
      </w:r>
    </w:p>
    <w:p w14:paraId="208DC88B" w14:textId="77777777" w:rsidR="00FB7929" w:rsidRPr="00330C3C" w:rsidRDefault="00FB7929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7A5331FE" w14:textId="77777777" w:rsidR="00D92EE9" w:rsidRPr="00330C3C" w:rsidRDefault="00D92EE9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lastRenderedPageBreak/>
        <w:t xml:space="preserve">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hAnsi="Cambria Math" w:cs="Arial"/>
                <w:lang w:val="es-ES"/>
              </w:rPr>
              <m:t>a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bi</m:t>
            </m:r>
          </m:num>
          <m:den>
            <m:r>
              <w:rPr>
                <w:rFonts w:ascii="Cambria Math" w:hAnsi="Cambria Math" w:cs="Arial"/>
                <w:lang w:val="es-ES"/>
              </w:rPr>
              <m:t>c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hAnsi="Cambria Math" w:cs="Arial"/>
                <w:lang w:val="es-ES"/>
              </w:rPr>
              <m:t>a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bi</m:t>
            </m:r>
          </m:num>
          <m:den>
            <m:r>
              <w:rPr>
                <w:rFonts w:ascii="Cambria Math" w:hAnsi="Cambria Math" w:cs="Arial"/>
                <w:lang w:val="es-ES"/>
              </w:rPr>
              <m:t>c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.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num>
          <m:den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ac</m:t>
                </m:r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db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bc</m:t>
                </m:r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ad</m:t>
                </m:r>
              </m:e>
            </m:d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num>
          <m:den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+di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(</m:t>
            </m:r>
            <m:r>
              <w:rPr>
                <w:rFonts w:ascii="Cambria Math" w:eastAsiaTheme="minorEastAsia" w:hAnsi="Cambria Math" w:cs="Arial"/>
                <w:lang w:val="es-ES"/>
              </w:rPr>
              <m:t>c-di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ac</m:t>
                </m:r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bd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(</m:t>
            </m:r>
            <m:r>
              <w:rPr>
                <w:rFonts w:ascii="Cambria Math" w:eastAsiaTheme="minorEastAsia" w:hAnsi="Cambria Math" w:cs="Arial"/>
                <w:lang w:val="es-ES"/>
              </w:rPr>
              <m:t>b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a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Cambria Math" w:cs="Arial"/>
                <w:lang w:val="es-ES"/>
              </w:rPr>
              <m:t>ac</m:t>
            </m:r>
            <m:r>
              <w:rPr>
                <w:rFonts w:ascii="Cambria Math" w:eastAsiaTheme="minorEastAsia" w:hAnsi="Arial" w:cs="Arial"/>
                <w:lang w:val="es-ES"/>
              </w:rPr>
              <m:t>+</m:t>
            </m:r>
            <m:r>
              <w:rPr>
                <w:rFonts w:ascii="Cambria Math" w:eastAsiaTheme="minorEastAsia" w:hAnsi="Cambria Math" w:cs="Arial"/>
                <w:lang w:val="es-ES"/>
              </w:rPr>
              <m:t>b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Arial" w:cs="Arial"/>
            <w:lang w:val="es-ES"/>
          </w:rPr>
          <m:t>+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Cambria Math" w:cs="Arial"/>
                <w:lang w:val="es-ES"/>
              </w:rPr>
              <m:t>b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a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64B1D1A3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14C43781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</w:t>
      </w:r>
      <w:r w:rsidR="00DE624C">
        <w:rPr>
          <w:rFonts w:ascii="Arial" w:eastAsiaTheme="minorEastAsia" w:hAnsi="Arial" w:cs="Arial"/>
          <w:lang w:val="es-ES"/>
        </w:rPr>
        <w:t>:</w:t>
      </w:r>
    </w:p>
    <w:p w14:paraId="469208CF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6B68C8D6" w14:textId="77777777" w:rsidR="00052218" w:rsidRPr="00330C3C" w:rsidRDefault="00F55B40" w:rsidP="00773587">
      <w:pPr>
        <w:spacing w:after="0"/>
        <w:rPr>
          <w:rFonts w:ascii="Arial" w:eastAsiaTheme="minorEastAsia" w:hAnsi="Arial" w:cs="Arial"/>
          <w:lang w:val="es-ES"/>
        </w:rPr>
      </w:pPr>
      <m:oMathPara>
        <m:oMath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2+3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=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2+3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.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1-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-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=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d>
                <m:dPr>
                  <m:ctrlPr>
                    <w:rPr>
                      <w:rFonts w:ascii="Arial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Arial" w:hAnsi="Arial" w:cs="Arial"/>
                      <w:lang w:val="es-ES"/>
                    </w:rPr>
                    <m:t>2+12</m:t>
                  </m:r>
                </m:e>
              </m:d>
              <m:r>
                <w:rPr>
                  <w:rFonts w:ascii="Arial" w:hAnsi="Arial" w:cs="Arial"/>
                  <w:lang w:val="es-ES"/>
                </w:rPr>
                <m:t>+(3-8)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16</m:t>
              </m:r>
            </m:den>
          </m:f>
          <m:r>
            <w:rPr>
              <w:rFonts w:ascii="Arial" w:eastAsiaTheme="minorEastAsia" w:hAnsi="Arial" w:cs="Arial"/>
              <w:lang w:val="es-ES"/>
            </w:rPr>
            <m:t>=</m:t>
          </m:r>
          <m:f>
            <m:fPr>
              <m:ctrlPr>
                <w:rPr>
                  <w:rFonts w:ascii="Arial" w:eastAsiaTheme="minorEastAsia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eastAsiaTheme="minorEastAsia" w:hAnsi="Arial" w:cs="Arial"/>
                  <w:lang w:val="es-ES"/>
                </w:rPr>
                <m:t>14</m:t>
              </m:r>
            </m:num>
            <m:den>
              <m:r>
                <w:rPr>
                  <w:rFonts w:ascii="Arial" w:eastAsiaTheme="minorEastAsia" w:hAnsi="Arial" w:cs="Arial"/>
                  <w:lang w:val="es-ES"/>
                </w:rPr>
                <m:t>1</m:t>
              </m:r>
              <m:r>
                <w:rPr>
                  <w:rFonts w:ascii="Cambria Math" w:eastAsiaTheme="minorEastAsia" w:hAnsi="Arial" w:cs="Arial"/>
                  <w:lang w:val="es-ES"/>
                </w:rPr>
                <m:t>7</m:t>
              </m:r>
            </m:den>
          </m:f>
          <m:r>
            <w:rPr>
              <w:rFonts w:ascii="Cambria Math" w:eastAsiaTheme="minorEastAsia" w:hAnsi="Cambria Math" w:cs="Arial"/>
              <w:lang w:val="es-ES"/>
            </w:rPr>
            <m:t>-</m:t>
          </m:r>
          <m:f>
            <m:fPr>
              <m:ctrlPr>
                <w:rPr>
                  <w:rFonts w:ascii="Arial" w:eastAsiaTheme="minorEastAsia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eastAsiaTheme="minorEastAsia" w:hAnsi="Arial" w:cs="Arial"/>
                  <w:lang w:val="es-ES"/>
                </w:rPr>
                <m:t>5</m:t>
              </m:r>
            </m:num>
            <m:den>
              <m:r>
                <w:rPr>
                  <w:rFonts w:ascii="Arial" w:eastAsiaTheme="minorEastAsia" w:hAnsi="Arial" w:cs="Arial"/>
                  <w:lang w:val="es-ES"/>
                </w:rPr>
                <m:t>1</m:t>
              </m:r>
              <m:r>
                <w:rPr>
                  <w:rFonts w:ascii="Cambria Math" w:eastAsiaTheme="minorEastAsia" w:hAnsi="Arial" w:cs="Arial"/>
                  <w:lang w:val="es-ES"/>
                </w:rPr>
                <m:t>7</m:t>
              </m:r>
            </m:den>
          </m:f>
          <m:r>
            <w:rPr>
              <w:rFonts w:ascii="Cambria Math" w:eastAsiaTheme="minorEastAsia" w:hAnsi="Arial" w:cs="Arial"/>
              <w:lang w:val="es-ES"/>
            </w:rPr>
            <m:t>i</m:t>
          </m:r>
        </m:oMath>
      </m:oMathPara>
    </w:p>
    <w:p w14:paraId="2DED9934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0F1B2341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4"/>
        <w:gridCol w:w="6354"/>
      </w:tblGrid>
      <w:tr w:rsidR="0006535A" w:rsidRPr="00330C3C" w14:paraId="4AD4D880" w14:textId="77777777" w:rsidTr="005B50AA">
        <w:tc>
          <w:tcPr>
            <w:tcW w:w="9033" w:type="dxa"/>
            <w:gridSpan w:val="2"/>
            <w:shd w:val="clear" w:color="auto" w:fill="000000" w:themeFill="text1"/>
          </w:tcPr>
          <w:p w14:paraId="1F243368" w14:textId="77777777" w:rsidR="0006535A" w:rsidRPr="00330C3C" w:rsidRDefault="0006535A" w:rsidP="005B50A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ofundiza: recurso nuevo</w:t>
            </w:r>
          </w:p>
        </w:tc>
      </w:tr>
      <w:tr w:rsidR="0006535A" w:rsidRPr="00330C3C" w14:paraId="38395332" w14:textId="77777777" w:rsidTr="005B50AA">
        <w:tc>
          <w:tcPr>
            <w:tcW w:w="2518" w:type="dxa"/>
          </w:tcPr>
          <w:p w14:paraId="6282776C" w14:textId="77777777" w:rsidR="0006535A" w:rsidRPr="00330C3C" w:rsidRDefault="0006535A" w:rsidP="005B50A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22C4AAB" w14:textId="6159B4E6" w:rsidR="0006535A" w:rsidRPr="00330C3C" w:rsidRDefault="0006535A" w:rsidP="0020060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G09_03_CO_REC</w:t>
            </w:r>
            <w:r w:rsidR="00200605">
              <w:rPr>
                <w:rFonts w:ascii="Arial" w:hAnsi="Arial" w:cs="Arial"/>
                <w:sz w:val="24"/>
                <w:szCs w:val="24"/>
              </w:rPr>
              <w:t>150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06535A" w:rsidRPr="00330C3C" w14:paraId="11058FAF" w14:textId="77777777" w:rsidTr="005B50AA">
        <w:tc>
          <w:tcPr>
            <w:tcW w:w="2518" w:type="dxa"/>
          </w:tcPr>
          <w:p w14:paraId="0A396D2C" w14:textId="77777777" w:rsidR="0006535A" w:rsidRPr="00330C3C" w:rsidRDefault="0006535A" w:rsidP="005B50AA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81DF9D0" w14:textId="3B87D70F" w:rsidR="0006535A" w:rsidRPr="00C93DFE" w:rsidRDefault="00C93DFE" w:rsidP="00393E3C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93DFE">
              <w:rPr>
                <w:rFonts w:ascii="Arial" w:hAnsi="Arial" w:cs="Arial"/>
                <w:sz w:val="24"/>
                <w:szCs w:val="24"/>
                <w:lang w:val="es-ES"/>
              </w:rPr>
              <w:t xml:space="preserve">La multiplicación y la división de números complejos  </w:t>
            </w:r>
          </w:p>
        </w:tc>
      </w:tr>
      <w:tr w:rsidR="0006535A" w:rsidRPr="00330C3C" w14:paraId="52771132" w14:textId="77777777" w:rsidTr="005B50AA">
        <w:tc>
          <w:tcPr>
            <w:tcW w:w="2518" w:type="dxa"/>
          </w:tcPr>
          <w:p w14:paraId="1D65EE5D" w14:textId="77777777" w:rsidR="0006535A" w:rsidRPr="00330C3C" w:rsidRDefault="0006535A" w:rsidP="005B50AA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A762BB1" w14:textId="6C45CCD7" w:rsidR="0006535A" w:rsidRPr="00C93DFE" w:rsidRDefault="00C93DFE" w:rsidP="00C4452F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93DFE">
              <w:rPr>
                <w:rFonts w:ascii="Arial" w:hAnsi="Arial" w:cs="Arial"/>
                <w:sz w:val="24"/>
                <w:szCs w:val="24"/>
                <w:lang w:val="es-ES"/>
              </w:rPr>
              <w:t xml:space="preserve">Interactivo que explica la multiplicación y división de números complejos </w:t>
            </w:r>
          </w:p>
        </w:tc>
      </w:tr>
    </w:tbl>
    <w:p w14:paraId="3CDB9A95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</w:rPr>
      </w:pPr>
    </w:p>
    <w:p w14:paraId="06D236D7" w14:textId="77777777" w:rsidR="00F526DA" w:rsidRPr="00330C3C" w:rsidRDefault="00F526DA" w:rsidP="00773587">
      <w:pPr>
        <w:spacing w:after="0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32875" w:rsidRPr="00330C3C" w14:paraId="7F3208EA" w14:textId="77777777" w:rsidTr="0014325B">
        <w:tc>
          <w:tcPr>
            <w:tcW w:w="9033" w:type="dxa"/>
            <w:gridSpan w:val="2"/>
            <w:shd w:val="clear" w:color="auto" w:fill="000000" w:themeFill="text1"/>
          </w:tcPr>
          <w:p w14:paraId="498E9D36" w14:textId="77777777" w:rsidR="00532875" w:rsidRPr="00330C3C" w:rsidRDefault="00532875" w:rsidP="0014325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532875" w:rsidRPr="00330C3C" w14:paraId="44CCDEE4" w14:textId="77777777" w:rsidTr="0014325B">
        <w:tc>
          <w:tcPr>
            <w:tcW w:w="2518" w:type="dxa"/>
          </w:tcPr>
          <w:p w14:paraId="3D8CF337" w14:textId="77777777" w:rsidR="00532875" w:rsidRPr="00330C3C" w:rsidRDefault="00532875" w:rsidP="0014325B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35B68B5" w14:textId="709BC6AC" w:rsidR="00532875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60</w:t>
            </w:r>
            <w:r w:rsidR="00532875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532875" w:rsidRPr="00330C3C" w14:paraId="5F4242DA" w14:textId="77777777" w:rsidTr="0014325B">
        <w:tc>
          <w:tcPr>
            <w:tcW w:w="2518" w:type="dxa"/>
          </w:tcPr>
          <w:p w14:paraId="028FA354" w14:textId="77777777" w:rsidR="00532875" w:rsidRPr="00330C3C" w:rsidRDefault="00532875" w:rsidP="0014325B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B798077" w14:textId="79A16BF5" w:rsidR="00532875" w:rsidRPr="00330C3C" w:rsidRDefault="00532875" w:rsidP="00393E3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32875" w:rsidRPr="00330C3C" w14:paraId="3037E8EB" w14:textId="77777777" w:rsidTr="0014325B">
        <w:tc>
          <w:tcPr>
            <w:tcW w:w="2518" w:type="dxa"/>
          </w:tcPr>
          <w:p w14:paraId="0C0B8C13" w14:textId="77777777" w:rsidR="00532875" w:rsidRPr="00330C3C" w:rsidRDefault="00532875" w:rsidP="0014325B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2097771" w14:textId="40B78B0B" w:rsidR="00532875" w:rsidRPr="00330C3C" w:rsidRDefault="00532875" w:rsidP="00C4452F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</w:tbl>
    <w:p w14:paraId="6BEF420E" w14:textId="77777777" w:rsidR="00CD1B9E" w:rsidRPr="00330C3C" w:rsidRDefault="00CD1B9E" w:rsidP="00773587">
      <w:pPr>
        <w:spacing w:after="0"/>
        <w:rPr>
          <w:rFonts w:ascii="Arial" w:eastAsiaTheme="minorEastAsia" w:hAnsi="Arial" w:cs="Arial"/>
        </w:rPr>
      </w:pPr>
    </w:p>
    <w:p w14:paraId="0B22EF26" w14:textId="77777777" w:rsidR="0014325B" w:rsidRPr="00330C3C" w:rsidRDefault="0014325B" w:rsidP="00773587">
      <w:pPr>
        <w:spacing w:after="0"/>
        <w:rPr>
          <w:rFonts w:ascii="Arial" w:eastAsiaTheme="minorEastAsia" w:hAnsi="Arial" w:cs="Arial"/>
        </w:rPr>
      </w:pPr>
    </w:p>
    <w:p w14:paraId="13EF052B" w14:textId="33431DF0" w:rsidR="00E04D08" w:rsidRPr="00330C3C" w:rsidRDefault="00C240EA" w:rsidP="00773587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2</w:t>
      </w:r>
      <w:r w:rsidR="00E04D08" w:rsidRPr="00330C3C">
        <w:rPr>
          <w:rFonts w:ascii="Arial" w:hAnsi="Arial" w:cs="Arial"/>
          <w:b/>
          <w:highlight w:val="yellow"/>
        </w:rPr>
        <w:t>]</w:t>
      </w:r>
      <w:r w:rsidR="00E04D0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822327" w:rsidRPr="00330C3C">
        <w:rPr>
          <w:rFonts w:ascii="Arial" w:hAnsi="Arial" w:cs="Arial"/>
          <w:b/>
        </w:rPr>
        <w:t xml:space="preserve">.5 </w:t>
      </w:r>
      <w:r w:rsidR="00DA4B7B">
        <w:rPr>
          <w:rFonts w:ascii="Arial" w:hAnsi="Arial" w:cs="Arial"/>
          <w:b/>
        </w:rPr>
        <w:t>C</w:t>
      </w:r>
      <w:r w:rsidR="00244A87">
        <w:rPr>
          <w:rFonts w:ascii="Arial" w:hAnsi="Arial" w:cs="Arial"/>
          <w:b/>
        </w:rPr>
        <w:t>onsolidaci</w:t>
      </w:r>
      <w:r w:rsidR="00DA4B7B">
        <w:rPr>
          <w:rFonts w:ascii="Arial" w:hAnsi="Arial" w:cs="Arial"/>
          <w:b/>
        </w:rPr>
        <w:t>ó</w:t>
      </w:r>
      <w:r w:rsidR="00244A87">
        <w:rPr>
          <w:rFonts w:ascii="Arial" w:hAnsi="Arial" w:cs="Arial"/>
          <w:b/>
        </w:rPr>
        <w:t xml:space="preserve">n </w:t>
      </w:r>
      <w:r w:rsidR="00E04D08" w:rsidRPr="00330C3C">
        <w:rPr>
          <w:rFonts w:ascii="Arial" w:hAnsi="Arial" w:cs="Arial"/>
          <w:b/>
        </w:rPr>
        <w:t xml:space="preserve"> </w:t>
      </w:r>
    </w:p>
    <w:p w14:paraId="53A5EBE8" w14:textId="77777777" w:rsidR="00E04D08" w:rsidRPr="00330C3C" w:rsidRDefault="00E04D08" w:rsidP="00773587">
      <w:pPr>
        <w:spacing w:after="0"/>
        <w:rPr>
          <w:rFonts w:ascii="Arial" w:hAnsi="Arial" w:cs="Arial"/>
          <w:b/>
        </w:rPr>
      </w:pPr>
    </w:p>
    <w:p w14:paraId="1F580058" w14:textId="77777777" w:rsidR="003B1068" w:rsidRPr="00330C3C" w:rsidRDefault="003B1068" w:rsidP="00773587">
      <w:pPr>
        <w:spacing w:after="0"/>
        <w:rPr>
          <w:rFonts w:ascii="Arial" w:hAnsi="Arial" w:cs="Arial"/>
          <w:b/>
        </w:rPr>
      </w:pPr>
      <w:r w:rsidRPr="00330C3C">
        <w:rPr>
          <w:rFonts w:ascii="Arial" w:hAnsi="Arial" w:cs="Arial"/>
        </w:rPr>
        <w:t>Actividades para consolidar lo que has aprendido en esta sección.</w:t>
      </w:r>
    </w:p>
    <w:p w14:paraId="0E11FA60" w14:textId="77777777" w:rsidR="003B1068" w:rsidRPr="00330C3C" w:rsidRDefault="003B1068" w:rsidP="00773587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E04D08" w:rsidRPr="00330C3C" w14:paraId="5303DDEC" w14:textId="77777777" w:rsidTr="00461F94">
        <w:tc>
          <w:tcPr>
            <w:tcW w:w="9033" w:type="dxa"/>
            <w:gridSpan w:val="2"/>
            <w:shd w:val="clear" w:color="auto" w:fill="000000" w:themeFill="text1"/>
          </w:tcPr>
          <w:p w14:paraId="62BEF683" w14:textId="77777777" w:rsidR="00E04D08" w:rsidRPr="00330C3C" w:rsidRDefault="00E04D08" w:rsidP="00461F9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E04D08" w:rsidRPr="00330C3C" w14:paraId="1AAB36EB" w14:textId="77777777" w:rsidTr="00461F94">
        <w:tc>
          <w:tcPr>
            <w:tcW w:w="2518" w:type="dxa"/>
          </w:tcPr>
          <w:p w14:paraId="56659ADF" w14:textId="77777777" w:rsidR="00E04D08" w:rsidRPr="00330C3C" w:rsidRDefault="00E04D08" w:rsidP="00461F9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2F34BAF" w14:textId="5F2ED4E8" w:rsidR="00E04D08" w:rsidRPr="00330C3C" w:rsidRDefault="00200605" w:rsidP="00461F9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7</w:t>
            </w:r>
            <w:r w:rsidR="00E04D08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E04D08" w:rsidRPr="00330C3C" w14:paraId="5EDFAD41" w14:textId="77777777" w:rsidTr="00461F94">
        <w:tc>
          <w:tcPr>
            <w:tcW w:w="2518" w:type="dxa"/>
          </w:tcPr>
          <w:p w14:paraId="35668DA5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A54B63A" w14:textId="08C9DE6D" w:rsidR="00E04D08" w:rsidRPr="00DF05CD" w:rsidRDefault="00DF05CD" w:rsidP="00DF05CD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DF05CD">
              <w:rPr>
                <w:rFonts w:ascii="Arial" w:hAnsi="Arial" w:cs="Arial"/>
                <w:sz w:val="24"/>
                <w:szCs w:val="24"/>
                <w:lang w:val="es-ES"/>
              </w:rPr>
              <w:t>Refuerza tu aprendizaje: Las operaciones con números complejos</w:t>
            </w:r>
          </w:p>
        </w:tc>
      </w:tr>
      <w:tr w:rsidR="00E04D08" w:rsidRPr="00330C3C" w14:paraId="4FD6BBE9" w14:textId="77777777" w:rsidTr="00461F94">
        <w:tc>
          <w:tcPr>
            <w:tcW w:w="2518" w:type="dxa"/>
          </w:tcPr>
          <w:p w14:paraId="46067CD1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1EF2E7A" w14:textId="068BCAE6" w:rsidR="00E04D08" w:rsidRPr="00DF05CD" w:rsidRDefault="00DF05CD" w:rsidP="00DF05CD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DF05C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Actividad que propone ejercicios sobre las operaciones con números complejos</w:t>
            </w:r>
          </w:p>
        </w:tc>
      </w:tr>
    </w:tbl>
    <w:p w14:paraId="7BF3BF52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p w14:paraId="50FFB04A" w14:textId="2A046F0D" w:rsidR="00E04D08" w:rsidRPr="00330C3C" w:rsidRDefault="00C240EA" w:rsidP="00E04D08">
      <w:pPr>
        <w:tabs>
          <w:tab w:val="right" w:pos="8498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1</w:t>
      </w:r>
      <w:r w:rsidR="00E04D08" w:rsidRPr="00330C3C">
        <w:rPr>
          <w:rFonts w:ascii="Arial" w:hAnsi="Arial" w:cs="Arial"/>
          <w:highlight w:val="yellow"/>
        </w:rPr>
        <w:t>]</w:t>
      </w:r>
      <w:r w:rsidR="00E04D08" w:rsidRPr="00330C3C">
        <w:rPr>
          <w:rFonts w:ascii="Arial" w:hAnsi="Arial" w:cs="Arial"/>
        </w:rPr>
        <w:t xml:space="preserve"> </w:t>
      </w:r>
      <w:r w:rsidR="00AD6DFA">
        <w:rPr>
          <w:rFonts w:ascii="Arial" w:hAnsi="Arial" w:cs="Arial"/>
          <w:b/>
        </w:rPr>
        <w:t>4</w:t>
      </w:r>
      <w:r w:rsidR="00E04D08" w:rsidRPr="00330C3C">
        <w:rPr>
          <w:rFonts w:ascii="Arial" w:hAnsi="Arial" w:cs="Arial"/>
          <w:b/>
        </w:rPr>
        <w:t xml:space="preserve"> </w:t>
      </w:r>
      <w:r w:rsidR="00DA4B7B">
        <w:rPr>
          <w:rFonts w:ascii="Arial" w:hAnsi="Arial" w:cs="Arial"/>
          <w:b/>
        </w:rPr>
        <w:t>C</w:t>
      </w:r>
      <w:r w:rsidR="00E04D08" w:rsidRPr="00330C3C">
        <w:rPr>
          <w:rFonts w:ascii="Arial" w:hAnsi="Arial" w:cs="Arial"/>
          <w:b/>
        </w:rPr>
        <w:t>ompetencias</w:t>
      </w:r>
    </w:p>
    <w:p w14:paraId="7C1AD854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p w14:paraId="2CE9F95D" w14:textId="77777777" w:rsidR="003B1068" w:rsidRPr="00DE624C" w:rsidRDefault="003B1068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hAnsi="Arial" w:cs="Arial"/>
          <w:lang w:val="es-ES"/>
        </w:rPr>
        <w:t>Pon a prueba tus capacidades y aplica lo aprendido con estos recursos.</w:t>
      </w:r>
    </w:p>
    <w:p w14:paraId="270741A8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330C3C" w:rsidRPr="00330C3C" w14:paraId="199D4A30" w14:textId="77777777" w:rsidTr="00330C3C">
        <w:tc>
          <w:tcPr>
            <w:tcW w:w="9033" w:type="dxa"/>
            <w:gridSpan w:val="2"/>
            <w:shd w:val="clear" w:color="auto" w:fill="000000" w:themeFill="text1"/>
          </w:tcPr>
          <w:p w14:paraId="5C6E96D5" w14:textId="77777777" w:rsidR="00330C3C" w:rsidRPr="00330C3C" w:rsidRDefault="00330C3C" w:rsidP="00330C3C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330C3C" w:rsidRPr="00330C3C" w14:paraId="6CA46E8C" w14:textId="77777777" w:rsidTr="00330C3C">
        <w:tc>
          <w:tcPr>
            <w:tcW w:w="2518" w:type="dxa"/>
          </w:tcPr>
          <w:p w14:paraId="4233E0FD" w14:textId="77777777" w:rsidR="00330C3C" w:rsidRPr="00330C3C" w:rsidRDefault="00330C3C" w:rsidP="00330C3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B4B23AC" w14:textId="5CE7E4C0" w:rsidR="00330C3C" w:rsidRPr="00330C3C" w:rsidRDefault="00200605" w:rsidP="00330C3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80</w:t>
            </w:r>
          </w:p>
        </w:tc>
      </w:tr>
      <w:tr w:rsidR="00330C3C" w:rsidRPr="00330C3C" w14:paraId="356DE728" w14:textId="77777777" w:rsidTr="00330C3C">
        <w:tc>
          <w:tcPr>
            <w:tcW w:w="2518" w:type="dxa"/>
          </w:tcPr>
          <w:p w14:paraId="7B31F4BB" w14:textId="77777777" w:rsidR="00330C3C" w:rsidRPr="00330C3C" w:rsidRDefault="00330C3C" w:rsidP="00330C3C">
            <w:pPr>
              <w:rPr>
                <w:rFonts w:ascii="Arial" w:hAnsi="Arial" w:cs="Arial"/>
                <w:sz w:val="24"/>
                <w:szCs w:val="24"/>
              </w:rPr>
            </w:pPr>
            <w:bookmarkStart w:id="0" w:name="_GoBack" w:colFirst="1" w:colLast="1"/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46869E26" w14:textId="1FB1255C" w:rsidR="00330C3C" w:rsidRPr="00DF05CD" w:rsidRDefault="00DF05CD" w:rsidP="00330C3C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DF05CD">
              <w:rPr>
                <w:rFonts w:ascii="Arial" w:hAnsi="Arial"/>
                <w:sz w:val="24"/>
                <w:szCs w:val="24"/>
                <w:lang w:val="es-ES_tradnl"/>
              </w:rPr>
              <w:t xml:space="preserve">Competencias: el radar complejo </w:t>
            </w:r>
          </w:p>
        </w:tc>
      </w:tr>
      <w:tr w:rsidR="00330C3C" w:rsidRPr="00330C3C" w14:paraId="5F5EFF6F" w14:textId="77777777" w:rsidTr="00330C3C">
        <w:tc>
          <w:tcPr>
            <w:tcW w:w="2518" w:type="dxa"/>
          </w:tcPr>
          <w:p w14:paraId="5449AAB8" w14:textId="77777777" w:rsidR="00330C3C" w:rsidRPr="00330C3C" w:rsidRDefault="00330C3C" w:rsidP="00330C3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9272FBC" w14:textId="1AD7D9B7" w:rsidR="00330C3C" w:rsidRPr="00DF05CD" w:rsidRDefault="00DF05CD" w:rsidP="00330C3C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DF05CD">
              <w:rPr>
                <w:rFonts w:ascii="Arial" w:hAnsi="Arial"/>
                <w:sz w:val="24"/>
                <w:szCs w:val="24"/>
                <w:lang w:val="es-ES"/>
              </w:rPr>
              <w:t xml:space="preserve">Actividad que propone ejercicios a partir de </w:t>
            </w:r>
            <w:r w:rsidRPr="00DF05C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 xml:space="preserve">la representación de puntos en un plano complejo </w:t>
            </w:r>
          </w:p>
        </w:tc>
      </w:tr>
      <w:bookmarkEnd w:id="0"/>
    </w:tbl>
    <w:p w14:paraId="5A7A31BF" w14:textId="77777777" w:rsidR="00330C3C" w:rsidRPr="00330C3C" w:rsidRDefault="00330C3C" w:rsidP="00773587">
      <w:pPr>
        <w:spacing w:after="0"/>
        <w:rPr>
          <w:rFonts w:ascii="Arial" w:eastAsiaTheme="minorEastAsia" w:hAnsi="Arial" w:cs="Arial"/>
        </w:rPr>
      </w:pPr>
    </w:p>
    <w:p w14:paraId="1CD33FDC" w14:textId="77777777" w:rsidR="005666F2" w:rsidRPr="00330C3C" w:rsidRDefault="005666F2" w:rsidP="00773587">
      <w:pPr>
        <w:spacing w:after="0"/>
        <w:rPr>
          <w:rFonts w:ascii="Arial" w:eastAsiaTheme="minorEastAsia" w:hAnsi="Arial" w:cs="Arial"/>
        </w:rPr>
      </w:pPr>
    </w:p>
    <w:p w14:paraId="6F459BBB" w14:textId="77777777" w:rsidR="005666F2" w:rsidRPr="00330C3C" w:rsidRDefault="001F65A9" w:rsidP="005666F2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1</w:t>
      </w:r>
      <w:r w:rsidR="005666F2" w:rsidRPr="00330C3C">
        <w:rPr>
          <w:rFonts w:ascii="Arial" w:hAnsi="Arial" w:cs="Arial"/>
          <w:highlight w:val="yellow"/>
        </w:rPr>
        <w:t>]</w:t>
      </w:r>
      <w:r w:rsidR="005666F2" w:rsidRPr="00330C3C">
        <w:rPr>
          <w:rFonts w:ascii="Arial" w:hAnsi="Arial" w:cs="Arial"/>
          <w:b/>
        </w:rPr>
        <w:t xml:space="preserve"> Fin de tema</w:t>
      </w:r>
    </w:p>
    <w:p w14:paraId="5C7459B5" w14:textId="77777777" w:rsidR="005666F2" w:rsidRPr="00330C3C" w:rsidRDefault="005666F2" w:rsidP="005666F2">
      <w:pPr>
        <w:spacing w:after="0"/>
        <w:rPr>
          <w:rFonts w:ascii="Arial" w:hAnsi="Arial" w:cs="Arial"/>
          <w:highlight w:val="yellow"/>
          <w:lang w:val="es-MX"/>
        </w:rPr>
      </w:pPr>
    </w:p>
    <w:tbl>
      <w:tblPr>
        <w:tblStyle w:val="Tablaconcuadrcula"/>
        <w:tblpPr w:leftFromText="141" w:rightFromText="141" w:vertAnchor="text" w:horzAnchor="margin" w:tblpY="61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666F2" w:rsidRPr="00330C3C" w14:paraId="4AEA77AF" w14:textId="77777777" w:rsidTr="00CA573D">
        <w:tc>
          <w:tcPr>
            <w:tcW w:w="9033" w:type="dxa"/>
            <w:gridSpan w:val="2"/>
            <w:shd w:val="clear" w:color="auto" w:fill="000000" w:themeFill="text1"/>
          </w:tcPr>
          <w:p w14:paraId="76A2497F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lastRenderedPageBreak/>
              <w:t>Mapa conceptual</w:t>
            </w:r>
          </w:p>
        </w:tc>
      </w:tr>
      <w:tr w:rsidR="005666F2" w:rsidRPr="00330C3C" w14:paraId="41493F7B" w14:textId="77777777" w:rsidTr="00CA573D">
        <w:tc>
          <w:tcPr>
            <w:tcW w:w="2518" w:type="dxa"/>
          </w:tcPr>
          <w:p w14:paraId="1FFE59CE" w14:textId="77777777" w:rsidR="005666F2" w:rsidRPr="00330C3C" w:rsidRDefault="005666F2" w:rsidP="00CA573D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BC7F685" w14:textId="636560B6" w:rsidR="005666F2" w:rsidRPr="00330C3C" w:rsidRDefault="00200605" w:rsidP="00CA573D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31_CO_REC190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 xml:space="preserve">    </w:t>
            </w:r>
          </w:p>
        </w:tc>
      </w:tr>
      <w:tr w:rsidR="005666F2" w:rsidRPr="00330C3C" w14:paraId="5E6A88CE" w14:textId="77777777" w:rsidTr="00CA573D">
        <w:tc>
          <w:tcPr>
            <w:tcW w:w="2518" w:type="dxa"/>
          </w:tcPr>
          <w:p w14:paraId="32153291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241B931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</w:p>
        </w:tc>
      </w:tr>
      <w:tr w:rsidR="005666F2" w:rsidRPr="00330C3C" w14:paraId="65D2A327" w14:textId="77777777" w:rsidTr="00CA573D">
        <w:tc>
          <w:tcPr>
            <w:tcW w:w="2518" w:type="dxa"/>
          </w:tcPr>
          <w:p w14:paraId="380F385A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AF1B5A7" w14:textId="736C47A8" w:rsidR="005666F2" w:rsidRPr="00330C3C" w:rsidRDefault="005666F2" w:rsidP="00F07486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  <w:r w:rsidR="00F07486">
              <w:rPr>
                <w:rFonts w:ascii="Arial" w:hAnsi="Arial" w:cs="Arial"/>
                <w:sz w:val="24"/>
                <w:szCs w:val="24"/>
              </w:rPr>
              <w:t>del tema Los números complejos</w:t>
            </w:r>
          </w:p>
        </w:tc>
      </w:tr>
    </w:tbl>
    <w:p w14:paraId="5CCA070D" w14:textId="77777777" w:rsidR="005666F2" w:rsidRPr="00330C3C" w:rsidRDefault="005666F2" w:rsidP="005666F2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666F2" w:rsidRPr="00330C3C" w14:paraId="602CD799" w14:textId="77777777" w:rsidTr="00CA573D">
        <w:tc>
          <w:tcPr>
            <w:tcW w:w="9033" w:type="dxa"/>
            <w:gridSpan w:val="2"/>
            <w:shd w:val="clear" w:color="auto" w:fill="000000" w:themeFill="text1"/>
          </w:tcPr>
          <w:p w14:paraId="4D7D6F8A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5666F2" w:rsidRPr="00330C3C" w14:paraId="54F0F157" w14:textId="77777777" w:rsidTr="00CA573D">
        <w:tc>
          <w:tcPr>
            <w:tcW w:w="2518" w:type="dxa"/>
          </w:tcPr>
          <w:p w14:paraId="3357F9F3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11CB24C" w14:textId="57A3049A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color w:val="000000"/>
                <w:sz w:val="24"/>
                <w:szCs w:val="24"/>
              </w:rPr>
              <w:t>MA_09_01_CO_REC2</w:t>
            </w:r>
            <w:r w:rsidR="00200605">
              <w:rPr>
                <w:rFonts w:ascii="Arial" w:hAnsi="Arial" w:cs="Arial"/>
                <w:color w:val="000000"/>
                <w:sz w:val="24"/>
                <w:szCs w:val="24"/>
              </w:rPr>
              <w:t>00</w:t>
            </w:r>
          </w:p>
        </w:tc>
      </w:tr>
      <w:tr w:rsidR="005666F2" w:rsidRPr="00330C3C" w14:paraId="0ED5F39D" w14:textId="77777777" w:rsidTr="00CA573D">
        <w:tc>
          <w:tcPr>
            <w:tcW w:w="2518" w:type="dxa"/>
          </w:tcPr>
          <w:p w14:paraId="3A676761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BF5C6BC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Evaluación </w:t>
            </w:r>
          </w:p>
        </w:tc>
      </w:tr>
      <w:tr w:rsidR="005666F2" w:rsidRPr="00330C3C" w14:paraId="0CD926DE" w14:textId="77777777" w:rsidTr="00CA573D">
        <w:tc>
          <w:tcPr>
            <w:tcW w:w="2518" w:type="dxa"/>
          </w:tcPr>
          <w:p w14:paraId="40EF954B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23F2E1F" w14:textId="1EADB1DD" w:rsidR="005666F2" w:rsidRPr="00330C3C" w:rsidRDefault="005666F2" w:rsidP="000C2DE3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Actividad que permite evaluar los conocimientos del estudiante sobre el tema </w:t>
            </w:r>
            <w:r w:rsidR="000C2DE3">
              <w:rPr>
                <w:rFonts w:ascii="Arial" w:hAnsi="Arial" w:cs="Arial"/>
                <w:sz w:val="24"/>
                <w:szCs w:val="24"/>
              </w:rPr>
              <w:t>Los  n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úmeros </w:t>
            </w:r>
            <w:r w:rsidR="000C2DE3">
              <w:rPr>
                <w:rFonts w:ascii="Arial" w:hAnsi="Arial" w:cs="Arial"/>
                <w:sz w:val="24"/>
                <w:szCs w:val="24"/>
              </w:rPr>
              <w:t>complejos</w:t>
            </w:r>
          </w:p>
        </w:tc>
      </w:tr>
    </w:tbl>
    <w:p w14:paraId="01B4D0B1" w14:textId="77777777" w:rsidR="005666F2" w:rsidRPr="00330C3C" w:rsidRDefault="005666F2" w:rsidP="005666F2">
      <w:pPr>
        <w:spacing w:after="0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2410"/>
        <w:gridCol w:w="5260"/>
      </w:tblGrid>
      <w:tr w:rsidR="005666F2" w:rsidRPr="00330C3C" w14:paraId="51B20E95" w14:textId="77777777" w:rsidTr="00CA573D">
        <w:tc>
          <w:tcPr>
            <w:tcW w:w="9054" w:type="dxa"/>
            <w:gridSpan w:val="3"/>
            <w:shd w:val="clear" w:color="auto" w:fill="000000" w:themeFill="text1"/>
          </w:tcPr>
          <w:p w14:paraId="10B6D911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Webs de referencia</w:t>
            </w:r>
          </w:p>
        </w:tc>
      </w:tr>
      <w:tr w:rsidR="005666F2" w:rsidRPr="00330C3C" w14:paraId="1BBAB6E0" w14:textId="77777777" w:rsidTr="00CA573D">
        <w:tc>
          <w:tcPr>
            <w:tcW w:w="1384" w:type="dxa"/>
          </w:tcPr>
          <w:p w14:paraId="36E65DD2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7670" w:type="dxa"/>
            <w:gridSpan w:val="2"/>
          </w:tcPr>
          <w:p w14:paraId="3EAA0626" w14:textId="7579FE19" w:rsidR="005666F2" w:rsidRPr="00330C3C" w:rsidRDefault="00200605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LE_G08_01_CO_REC210</w:t>
            </w:r>
            <w:r w:rsidR="005666F2" w:rsidRPr="00330C3C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</w:p>
        </w:tc>
      </w:tr>
      <w:tr w:rsidR="005666F2" w:rsidRPr="00330C3C" w14:paraId="45ED5338" w14:textId="77777777" w:rsidTr="00CA573D">
        <w:tc>
          <w:tcPr>
            <w:tcW w:w="1384" w:type="dxa"/>
          </w:tcPr>
          <w:p w14:paraId="65066565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1</w:t>
            </w:r>
          </w:p>
        </w:tc>
        <w:tc>
          <w:tcPr>
            <w:tcW w:w="2410" w:type="dxa"/>
          </w:tcPr>
          <w:p w14:paraId="416CD278" w14:textId="77777777" w:rsidR="005666F2" w:rsidRPr="00330C3C" w:rsidRDefault="003601F7" w:rsidP="00D37E9C">
            <w:pPr>
              <w:tabs>
                <w:tab w:val="center" w:pos="1489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peraciones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 de números complejos forma binomial 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5260" w:type="dxa"/>
          </w:tcPr>
          <w:p w14:paraId="06D32C53" w14:textId="77777777" w:rsidR="005666F2" w:rsidRPr="00330C3C" w:rsidRDefault="00F55B40" w:rsidP="00CA573D">
            <w:pPr>
              <w:rPr>
                <w:rFonts w:ascii="Arial" w:hAnsi="Arial" w:cs="Arial"/>
                <w:sz w:val="24"/>
                <w:szCs w:val="24"/>
              </w:rPr>
            </w:pPr>
            <w:hyperlink r:id="rId53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www.vadenumeros.es/primero/complejos-en-forma-binomica.htm</w:t>
              </w:r>
            </w:hyperlink>
          </w:p>
          <w:p w14:paraId="6E5820C0" w14:textId="77777777" w:rsidR="00D37E9C" w:rsidRPr="00330C3C" w:rsidRDefault="00D37E9C" w:rsidP="00CA573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666F2" w:rsidRPr="00330C3C" w14:paraId="039E08A8" w14:textId="77777777" w:rsidTr="00CA573D">
        <w:tc>
          <w:tcPr>
            <w:tcW w:w="1384" w:type="dxa"/>
          </w:tcPr>
          <w:p w14:paraId="3C9E73B8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2</w:t>
            </w:r>
          </w:p>
        </w:tc>
        <w:tc>
          <w:tcPr>
            <w:tcW w:w="2410" w:type="dxa"/>
          </w:tcPr>
          <w:p w14:paraId="25CA34A9" w14:textId="77777777" w:rsidR="005666F2" w:rsidRPr="00330C3C" w:rsidRDefault="003601F7" w:rsidP="003601F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aracterísticas de los números complejos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5260" w:type="dxa"/>
          </w:tcPr>
          <w:p w14:paraId="5952F090" w14:textId="77777777" w:rsidR="005666F2" w:rsidRPr="00330C3C" w:rsidRDefault="00F55B40" w:rsidP="00CA573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hyperlink r:id="rId54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es.wikipedia.org/wiki/N%C3%BAmero_complejo</w:t>
              </w:r>
            </w:hyperlink>
          </w:p>
          <w:p w14:paraId="5DE3B4DA" w14:textId="77777777" w:rsidR="00D37E9C" w:rsidRPr="00330C3C" w:rsidRDefault="00D37E9C" w:rsidP="00CA573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666F2" w:rsidRPr="00330C3C" w14:paraId="335F98DB" w14:textId="77777777" w:rsidTr="00CA573D">
        <w:tc>
          <w:tcPr>
            <w:tcW w:w="1384" w:type="dxa"/>
          </w:tcPr>
          <w:p w14:paraId="60BED95D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3</w:t>
            </w:r>
          </w:p>
        </w:tc>
        <w:tc>
          <w:tcPr>
            <w:tcW w:w="2410" w:type="dxa"/>
          </w:tcPr>
          <w:p w14:paraId="14A5B7CE" w14:textId="77777777" w:rsidR="005666F2" w:rsidRPr="00330C3C" w:rsidRDefault="00806A59" w:rsidP="00806A5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Relación entre los números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complejos </w:t>
            </w:r>
            <w:r>
              <w:rPr>
                <w:rFonts w:ascii="Arial" w:hAnsi="Arial" w:cs="Arial"/>
                <w:sz w:val="24"/>
                <w:szCs w:val="24"/>
              </w:rPr>
              <w:t xml:space="preserve">y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los fractales 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5260" w:type="dxa"/>
          </w:tcPr>
          <w:p w14:paraId="34890658" w14:textId="77777777" w:rsidR="005666F2" w:rsidRPr="00330C3C" w:rsidRDefault="00F55B40" w:rsidP="00CA573D">
            <w:pPr>
              <w:rPr>
                <w:rFonts w:ascii="Arial" w:hAnsi="Arial" w:cs="Arial"/>
                <w:sz w:val="24"/>
                <w:szCs w:val="24"/>
              </w:rPr>
            </w:pPr>
            <w:hyperlink r:id="rId55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es.slideshare.net/Samara/f-r-a-c-t-a-l-e-s</w:t>
              </w:r>
            </w:hyperlink>
          </w:p>
          <w:p w14:paraId="07C533C4" w14:textId="77777777" w:rsidR="00D37E9C" w:rsidRPr="00330C3C" w:rsidRDefault="00D37E9C" w:rsidP="00CA573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7577DB4D" w14:textId="77777777" w:rsidR="005666F2" w:rsidRPr="00330C3C" w:rsidRDefault="005666F2" w:rsidP="005666F2">
      <w:pPr>
        <w:spacing w:after="0"/>
        <w:rPr>
          <w:rFonts w:ascii="Arial" w:hAnsi="Arial" w:cs="Arial"/>
          <w:b/>
        </w:rPr>
      </w:pPr>
    </w:p>
    <w:p w14:paraId="12251FB2" w14:textId="77777777" w:rsidR="005666F2" w:rsidRPr="00330C3C" w:rsidRDefault="005666F2" w:rsidP="005666F2">
      <w:pPr>
        <w:spacing w:after="0"/>
        <w:rPr>
          <w:rFonts w:ascii="Arial" w:hAnsi="Arial" w:cs="Arial"/>
          <w:b/>
        </w:rPr>
      </w:pPr>
    </w:p>
    <w:p w14:paraId="353DB9EB" w14:textId="77777777" w:rsidR="005666F2" w:rsidRPr="00330C3C" w:rsidRDefault="005666F2" w:rsidP="00773587">
      <w:pPr>
        <w:spacing w:after="0"/>
        <w:rPr>
          <w:rFonts w:ascii="Arial" w:eastAsiaTheme="minorEastAsia" w:hAnsi="Arial" w:cs="Arial"/>
          <w:color w:val="FF0000"/>
        </w:rPr>
      </w:pPr>
    </w:p>
    <w:sectPr w:rsidR="005666F2" w:rsidRPr="00330C3C" w:rsidSect="00FC30C2">
      <w:headerReference w:type="even" r:id="rId56"/>
      <w:headerReference w:type="default" r:id="rId57"/>
      <w:pgSz w:w="12240" w:h="15840"/>
      <w:pgMar w:top="1417" w:right="1701" w:bottom="1417" w:left="170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1E9CB5" w14:textId="77777777" w:rsidR="00C2559C" w:rsidRDefault="00C2559C">
      <w:pPr>
        <w:spacing w:after="0"/>
      </w:pPr>
      <w:r>
        <w:separator/>
      </w:r>
    </w:p>
  </w:endnote>
  <w:endnote w:type="continuationSeparator" w:id="0">
    <w:p w14:paraId="3E3AAE37" w14:textId="77777777" w:rsidR="00C2559C" w:rsidRDefault="00C2559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49039D" w14:textId="77777777" w:rsidR="00C2559C" w:rsidRDefault="00C2559C">
      <w:pPr>
        <w:spacing w:after="0"/>
      </w:pPr>
      <w:r>
        <w:separator/>
      </w:r>
    </w:p>
  </w:footnote>
  <w:footnote w:type="continuationSeparator" w:id="0">
    <w:p w14:paraId="6D2D40B4" w14:textId="77777777" w:rsidR="00C2559C" w:rsidRDefault="00C2559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304838" w14:textId="77777777" w:rsidR="00F55B40" w:rsidRDefault="00F55B40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4D4F8354" w14:textId="77777777" w:rsidR="00F55B40" w:rsidRDefault="00F55B40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AC623E" w14:textId="77777777" w:rsidR="00F55B40" w:rsidRDefault="00F55B40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DF05CD">
      <w:rPr>
        <w:rStyle w:val="Nmerodepgina"/>
        <w:noProof/>
      </w:rPr>
      <w:t>15</w:t>
    </w:r>
    <w:r>
      <w:rPr>
        <w:rStyle w:val="Nmerodepgina"/>
      </w:rPr>
      <w:fldChar w:fldCharType="end"/>
    </w:r>
  </w:p>
  <w:p w14:paraId="5041D18B" w14:textId="50D4E56E" w:rsidR="00F55B40" w:rsidRPr="00BE48B1" w:rsidRDefault="00F55B40" w:rsidP="0004489C">
    <w:pPr>
      <w:pStyle w:val="Encabezado"/>
      <w:ind w:right="360"/>
      <w:rPr>
        <w:rFonts w:ascii="Times" w:hAnsi="Times"/>
        <w:sz w:val="20"/>
        <w:szCs w:val="20"/>
        <w:highlight w:val="yellow"/>
        <w:lang w:val="es-ES"/>
      </w:rPr>
    </w:pPr>
    <w:r w:rsidRPr="00D125B6">
      <w:rPr>
        <w:rFonts w:ascii="Times" w:hAnsi="Times"/>
        <w:sz w:val="20"/>
        <w:szCs w:val="20"/>
        <w:highlight w:val="yellow"/>
        <w:lang w:val="es-ES"/>
      </w:rPr>
      <w:t>[GU</w:t>
    </w:r>
    <w:r>
      <w:rPr>
        <w:rFonts w:ascii="Times" w:hAnsi="Times"/>
        <w:sz w:val="20"/>
        <w:szCs w:val="20"/>
        <w:highlight w:val="yellow"/>
        <w:lang w:val="es-ES"/>
      </w:rPr>
      <w:t>ION MA_G09_0</w:t>
    </w:r>
    <w:r w:rsidRPr="00D125B6">
      <w:rPr>
        <w:rFonts w:ascii="Times" w:hAnsi="Times"/>
        <w:sz w:val="20"/>
        <w:szCs w:val="20"/>
        <w:highlight w:val="yellow"/>
        <w:lang w:val="es-ES"/>
      </w:rPr>
      <w:t>_CO]</w:t>
    </w:r>
    <w:r>
      <w:rPr>
        <w:rFonts w:ascii="Times" w:hAnsi="Times"/>
        <w:sz w:val="20"/>
        <w:szCs w:val="20"/>
        <w:lang w:val="es-ES"/>
      </w:rPr>
      <w:t xml:space="preserve"> Guion 3 Los números  complejos </w:t>
    </w:r>
    <w:r w:rsidRPr="00D125B6">
      <w:rPr>
        <w:rFonts w:ascii="Times" w:hAnsi="Times"/>
        <w:sz w:val="20"/>
        <w:szCs w:val="20"/>
        <w:lang w:val="es-ES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61FC9"/>
    <w:multiLevelType w:val="hybridMultilevel"/>
    <w:tmpl w:val="54DA98F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33789F"/>
    <w:multiLevelType w:val="hybridMultilevel"/>
    <w:tmpl w:val="16AAD41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D94FBD"/>
    <w:multiLevelType w:val="hybridMultilevel"/>
    <w:tmpl w:val="86086C1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9280E63"/>
    <w:multiLevelType w:val="hybridMultilevel"/>
    <w:tmpl w:val="B4E2C70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C0C0D40"/>
    <w:multiLevelType w:val="hybridMultilevel"/>
    <w:tmpl w:val="963C0A7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48B75A2"/>
    <w:multiLevelType w:val="hybridMultilevel"/>
    <w:tmpl w:val="420AD7D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F667D3"/>
    <w:multiLevelType w:val="hybridMultilevel"/>
    <w:tmpl w:val="9DC86C92"/>
    <w:lvl w:ilvl="0" w:tplc="240A0001">
      <w:start w:val="1"/>
      <w:numFmt w:val="bullet"/>
      <w:lvlText w:val=""/>
      <w:lvlJc w:val="left"/>
      <w:pPr>
        <w:ind w:left="855" w:hanging="360"/>
      </w:pPr>
      <w:rPr>
        <w:rFonts w:ascii="Symbol" w:hAnsi="Symbol" w:hint="default"/>
      </w:rPr>
    </w:lvl>
    <w:lvl w:ilvl="1" w:tplc="240A0003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7" w15:restartNumberingAfterBreak="0">
    <w:nsid w:val="52276E87"/>
    <w:multiLevelType w:val="hybridMultilevel"/>
    <w:tmpl w:val="FB347E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B15A53"/>
    <w:multiLevelType w:val="hybridMultilevel"/>
    <w:tmpl w:val="E1D8999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1C21297"/>
    <w:multiLevelType w:val="hybridMultilevel"/>
    <w:tmpl w:val="AA225CF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7D4D4D"/>
    <w:multiLevelType w:val="hybridMultilevel"/>
    <w:tmpl w:val="97EA704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4219F9"/>
    <w:multiLevelType w:val="hybridMultilevel"/>
    <w:tmpl w:val="124C51C2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050C3A"/>
    <w:multiLevelType w:val="hybridMultilevel"/>
    <w:tmpl w:val="2040AE5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39B5CAF"/>
    <w:multiLevelType w:val="hybridMultilevel"/>
    <w:tmpl w:val="21FC32F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1F70E2"/>
    <w:multiLevelType w:val="hybridMultilevel"/>
    <w:tmpl w:val="E0FE211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5"/>
  </w:num>
  <w:num w:numId="5">
    <w:abstractNumId w:val="10"/>
  </w:num>
  <w:num w:numId="6">
    <w:abstractNumId w:val="12"/>
  </w:num>
  <w:num w:numId="7">
    <w:abstractNumId w:val="7"/>
  </w:num>
  <w:num w:numId="8">
    <w:abstractNumId w:val="9"/>
  </w:num>
  <w:num w:numId="9">
    <w:abstractNumId w:val="1"/>
  </w:num>
  <w:num w:numId="10">
    <w:abstractNumId w:val="14"/>
  </w:num>
  <w:num w:numId="11">
    <w:abstractNumId w:val="13"/>
  </w:num>
  <w:num w:numId="12">
    <w:abstractNumId w:val="4"/>
  </w:num>
  <w:num w:numId="13">
    <w:abstractNumId w:val="3"/>
  </w:num>
  <w:num w:numId="14">
    <w:abstractNumId w:val="2"/>
  </w:num>
  <w:num w:numId="15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3CB"/>
    <w:rsid w:val="00001C80"/>
    <w:rsid w:val="000024AF"/>
    <w:rsid w:val="000024C6"/>
    <w:rsid w:val="0000359B"/>
    <w:rsid w:val="00003729"/>
    <w:rsid w:val="000037BC"/>
    <w:rsid w:val="00003A91"/>
    <w:rsid w:val="00003DB2"/>
    <w:rsid w:val="000040E5"/>
    <w:rsid w:val="000045EE"/>
    <w:rsid w:val="00005F10"/>
    <w:rsid w:val="000063E9"/>
    <w:rsid w:val="000064E2"/>
    <w:rsid w:val="00006700"/>
    <w:rsid w:val="00007651"/>
    <w:rsid w:val="00012056"/>
    <w:rsid w:val="000138E6"/>
    <w:rsid w:val="00014FCE"/>
    <w:rsid w:val="00015217"/>
    <w:rsid w:val="00016723"/>
    <w:rsid w:val="000170D6"/>
    <w:rsid w:val="00017645"/>
    <w:rsid w:val="000177F1"/>
    <w:rsid w:val="00017C56"/>
    <w:rsid w:val="00022D23"/>
    <w:rsid w:val="00023BDA"/>
    <w:rsid w:val="00023ECC"/>
    <w:rsid w:val="00024B41"/>
    <w:rsid w:val="000277F7"/>
    <w:rsid w:val="000278CC"/>
    <w:rsid w:val="000303B4"/>
    <w:rsid w:val="00030E2D"/>
    <w:rsid w:val="000310F9"/>
    <w:rsid w:val="00032CF4"/>
    <w:rsid w:val="00033394"/>
    <w:rsid w:val="00033A3A"/>
    <w:rsid w:val="000352E8"/>
    <w:rsid w:val="0003581C"/>
    <w:rsid w:val="00035DDC"/>
    <w:rsid w:val="00036F85"/>
    <w:rsid w:val="00037FD0"/>
    <w:rsid w:val="00037FDF"/>
    <w:rsid w:val="00040B51"/>
    <w:rsid w:val="0004273E"/>
    <w:rsid w:val="00042A94"/>
    <w:rsid w:val="0004489C"/>
    <w:rsid w:val="0004655D"/>
    <w:rsid w:val="000468AD"/>
    <w:rsid w:val="00046EB5"/>
    <w:rsid w:val="00046F41"/>
    <w:rsid w:val="00047627"/>
    <w:rsid w:val="00051678"/>
    <w:rsid w:val="00052218"/>
    <w:rsid w:val="00052B10"/>
    <w:rsid w:val="00054A93"/>
    <w:rsid w:val="00054C02"/>
    <w:rsid w:val="0005679F"/>
    <w:rsid w:val="00056BFD"/>
    <w:rsid w:val="00056FCF"/>
    <w:rsid w:val="000573A2"/>
    <w:rsid w:val="00057679"/>
    <w:rsid w:val="0006111D"/>
    <w:rsid w:val="00061712"/>
    <w:rsid w:val="000629EA"/>
    <w:rsid w:val="00064F7F"/>
    <w:rsid w:val="0006535A"/>
    <w:rsid w:val="000716B5"/>
    <w:rsid w:val="0007415B"/>
    <w:rsid w:val="000746F6"/>
    <w:rsid w:val="00074802"/>
    <w:rsid w:val="000770B2"/>
    <w:rsid w:val="0007752C"/>
    <w:rsid w:val="00081745"/>
    <w:rsid w:val="00081E63"/>
    <w:rsid w:val="00083807"/>
    <w:rsid w:val="0008475A"/>
    <w:rsid w:val="00085D52"/>
    <w:rsid w:val="00086775"/>
    <w:rsid w:val="0008711D"/>
    <w:rsid w:val="000871E0"/>
    <w:rsid w:val="000874F7"/>
    <w:rsid w:val="0009022D"/>
    <w:rsid w:val="00091123"/>
    <w:rsid w:val="000924E5"/>
    <w:rsid w:val="0009314C"/>
    <w:rsid w:val="0009379A"/>
    <w:rsid w:val="0009558D"/>
    <w:rsid w:val="000960B8"/>
    <w:rsid w:val="00096510"/>
    <w:rsid w:val="00097ACE"/>
    <w:rsid w:val="00097F50"/>
    <w:rsid w:val="000A070F"/>
    <w:rsid w:val="000A089B"/>
    <w:rsid w:val="000A3959"/>
    <w:rsid w:val="000A3DA9"/>
    <w:rsid w:val="000A3DE8"/>
    <w:rsid w:val="000A47D1"/>
    <w:rsid w:val="000A4D90"/>
    <w:rsid w:val="000A67E4"/>
    <w:rsid w:val="000A7E1A"/>
    <w:rsid w:val="000B0AD1"/>
    <w:rsid w:val="000B1D77"/>
    <w:rsid w:val="000B2DD2"/>
    <w:rsid w:val="000B3E9B"/>
    <w:rsid w:val="000B4CD6"/>
    <w:rsid w:val="000B5A8D"/>
    <w:rsid w:val="000B6E4E"/>
    <w:rsid w:val="000C0B3F"/>
    <w:rsid w:val="000C2DE3"/>
    <w:rsid w:val="000C3AA0"/>
    <w:rsid w:val="000C4112"/>
    <w:rsid w:val="000C4BAB"/>
    <w:rsid w:val="000C602F"/>
    <w:rsid w:val="000C6F78"/>
    <w:rsid w:val="000C7B75"/>
    <w:rsid w:val="000D0E70"/>
    <w:rsid w:val="000D3304"/>
    <w:rsid w:val="000D3AAA"/>
    <w:rsid w:val="000D540F"/>
    <w:rsid w:val="000D6B89"/>
    <w:rsid w:val="000D76CE"/>
    <w:rsid w:val="000E14C1"/>
    <w:rsid w:val="000E1629"/>
    <w:rsid w:val="000E1E66"/>
    <w:rsid w:val="000E1EC1"/>
    <w:rsid w:val="000E3B7B"/>
    <w:rsid w:val="000E50F5"/>
    <w:rsid w:val="000E52FB"/>
    <w:rsid w:val="000E56BF"/>
    <w:rsid w:val="000E7362"/>
    <w:rsid w:val="000F07BA"/>
    <w:rsid w:val="000F0C7A"/>
    <w:rsid w:val="000F3118"/>
    <w:rsid w:val="000F5A23"/>
    <w:rsid w:val="000F68A3"/>
    <w:rsid w:val="000F7A58"/>
    <w:rsid w:val="000F7B46"/>
    <w:rsid w:val="00100FDE"/>
    <w:rsid w:val="001018BE"/>
    <w:rsid w:val="00101D89"/>
    <w:rsid w:val="001116FE"/>
    <w:rsid w:val="00111E78"/>
    <w:rsid w:val="0011245D"/>
    <w:rsid w:val="001124D0"/>
    <w:rsid w:val="00112EDC"/>
    <w:rsid w:val="001167AA"/>
    <w:rsid w:val="00117FB9"/>
    <w:rsid w:val="00120E9E"/>
    <w:rsid w:val="00121317"/>
    <w:rsid w:val="001233C4"/>
    <w:rsid w:val="001239A8"/>
    <w:rsid w:val="001246F9"/>
    <w:rsid w:val="0012473E"/>
    <w:rsid w:val="00124F00"/>
    <w:rsid w:val="00126C22"/>
    <w:rsid w:val="001300C4"/>
    <w:rsid w:val="001316BE"/>
    <w:rsid w:val="00131D88"/>
    <w:rsid w:val="001334B8"/>
    <w:rsid w:val="0013385F"/>
    <w:rsid w:val="00134EA7"/>
    <w:rsid w:val="001354F3"/>
    <w:rsid w:val="00135E31"/>
    <w:rsid w:val="0013640E"/>
    <w:rsid w:val="00137F64"/>
    <w:rsid w:val="00137FA9"/>
    <w:rsid w:val="00140B08"/>
    <w:rsid w:val="00140D65"/>
    <w:rsid w:val="0014147E"/>
    <w:rsid w:val="001419BF"/>
    <w:rsid w:val="0014325B"/>
    <w:rsid w:val="001435BE"/>
    <w:rsid w:val="0014509E"/>
    <w:rsid w:val="00147210"/>
    <w:rsid w:val="00147AFB"/>
    <w:rsid w:val="00147BD2"/>
    <w:rsid w:val="00147D40"/>
    <w:rsid w:val="00150A19"/>
    <w:rsid w:val="001528F2"/>
    <w:rsid w:val="00152DB8"/>
    <w:rsid w:val="00155DDA"/>
    <w:rsid w:val="001561C2"/>
    <w:rsid w:val="00161D0A"/>
    <w:rsid w:val="00162A30"/>
    <w:rsid w:val="001634AA"/>
    <w:rsid w:val="00163E0E"/>
    <w:rsid w:val="00164C58"/>
    <w:rsid w:val="00165298"/>
    <w:rsid w:val="00167540"/>
    <w:rsid w:val="001708A8"/>
    <w:rsid w:val="00170E79"/>
    <w:rsid w:val="001738BE"/>
    <w:rsid w:val="00175287"/>
    <w:rsid w:val="00175AA8"/>
    <w:rsid w:val="00177A1F"/>
    <w:rsid w:val="00183EBC"/>
    <w:rsid w:val="0018426E"/>
    <w:rsid w:val="00185DF9"/>
    <w:rsid w:val="001876AC"/>
    <w:rsid w:val="0018784F"/>
    <w:rsid w:val="00193159"/>
    <w:rsid w:val="00193193"/>
    <w:rsid w:val="00193205"/>
    <w:rsid w:val="00193B1C"/>
    <w:rsid w:val="0019469F"/>
    <w:rsid w:val="00195065"/>
    <w:rsid w:val="00195E54"/>
    <w:rsid w:val="001A0FA4"/>
    <w:rsid w:val="001A2B3A"/>
    <w:rsid w:val="001A42BD"/>
    <w:rsid w:val="001A4664"/>
    <w:rsid w:val="001A5494"/>
    <w:rsid w:val="001A5A58"/>
    <w:rsid w:val="001A5E30"/>
    <w:rsid w:val="001A79BE"/>
    <w:rsid w:val="001A7C9A"/>
    <w:rsid w:val="001B0B1E"/>
    <w:rsid w:val="001B1F44"/>
    <w:rsid w:val="001B2DEF"/>
    <w:rsid w:val="001B3060"/>
    <w:rsid w:val="001B37F8"/>
    <w:rsid w:val="001B3DAF"/>
    <w:rsid w:val="001B4371"/>
    <w:rsid w:val="001C0380"/>
    <w:rsid w:val="001C161B"/>
    <w:rsid w:val="001C18E4"/>
    <w:rsid w:val="001C3E74"/>
    <w:rsid w:val="001C48C0"/>
    <w:rsid w:val="001C6229"/>
    <w:rsid w:val="001D09F0"/>
    <w:rsid w:val="001D2849"/>
    <w:rsid w:val="001D42D1"/>
    <w:rsid w:val="001D49CD"/>
    <w:rsid w:val="001D54D1"/>
    <w:rsid w:val="001D6869"/>
    <w:rsid w:val="001D6C8D"/>
    <w:rsid w:val="001D6E31"/>
    <w:rsid w:val="001E04C5"/>
    <w:rsid w:val="001E41E7"/>
    <w:rsid w:val="001E4FA0"/>
    <w:rsid w:val="001E620F"/>
    <w:rsid w:val="001E68EB"/>
    <w:rsid w:val="001F16AE"/>
    <w:rsid w:val="001F1D8F"/>
    <w:rsid w:val="001F26C5"/>
    <w:rsid w:val="001F2873"/>
    <w:rsid w:val="001F2DA4"/>
    <w:rsid w:val="001F391D"/>
    <w:rsid w:val="001F4645"/>
    <w:rsid w:val="001F4C77"/>
    <w:rsid w:val="001F65A9"/>
    <w:rsid w:val="001F67F9"/>
    <w:rsid w:val="00200605"/>
    <w:rsid w:val="002022A7"/>
    <w:rsid w:val="00202B09"/>
    <w:rsid w:val="00202BBD"/>
    <w:rsid w:val="0020303A"/>
    <w:rsid w:val="0020599A"/>
    <w:rsid w:val="0021072A"/>
    <w:rsid w:val="00212435"/>
    <w:rsid w:val="00212459"/>
    <w:rsid w:val="00214515"/>
    <w:rsid w:val="00214B91"/>
    <w:rsid w:val="00216B40"/>
    <w:rsid w:val="002209FB"/>
    <w:rsid w:val="00224A78"/>
    <w:rsid w:val="00225EA2"/>
    <w:rsid w:val="00227127"/>
    <w:rsid w:val="0023016E"/>
    <w:rsid w:val="00230B4F"/>
    <w:rsid w:val="0023140D"/>
    <w:rsid w:val="00232291"/>
    <w:rsid w:val="002367F9"/>
    <w:rsid w:val="0023765B"/>
    <w:rsid w:val="002402BF"/>
    <w:rsid w:val="002406F9"/>
    <w:rsid w:val="002419B2"/>
    <w:rsid w:val="00243875"/>
    <w:rsid w:val="00244336"/>
    <w:rsid w:val="00244A87"/>
    <w:rsid w:val="0024697F"/>
    <w:rsid w:val="002514C9"/>
    <w:rsid w:val="00252A72"/>
    <w:rsid w:val="00255091"/>
    <w:rsid w:val="00257DDB"/>
    <w:rsid w:val="002632B2"/>
    <w:rsid w:val="0026369B"/>
    <w:rsid w:val="00263DD9"/>
    <w:rsid w:val="00264B58"/>
    <w:rsid w:val="00266997"/>
    <w:rsid w:val="00267EE7"/>
    <w:rsid w:val="00270330"/>
    <w:rsid w:val="00272066"/>
    <w:rsid w:val="002727F0"/>
    <w:rsid w:val="00273007"/>
    <w:rsid w:val="00273132"/>
    <w:rsid w:val="00275E8A"/>
    <w:rsid w:val="00275FC9"/>
    <w:rsid w:val="00276C9D"/>
    <w:rsid w:val="0028041A"/>
    <w:rsid w:val="002817A8"/>
    <w:rsid w:val="0028274F"/>
    <w:rsid w:val="00283D47"/>
    <w:rsid w:val="00284832"/>
    <w:rsid w:val="00285778"/>
    <w:rsid w:val="00285811"/>
    <w:rsid w:val="00285FD7"/>
    <w:rsid w:val="002907B1"/>
    <w:rsid w:val="002931D1"/>
    <w:rsid w:val="002973CB"/>
    <w:rsid w:val="00297B2B"/>
    <w:rsid w:val="002A07B3"/>
    <w:rsid w:val="002A1E54"/>
    <w:rsid w:val="002A239D"/>
    <w:rsid w:val="002A239E"/>
    <w:rsid w:val="002A2929"/>
    <w:rsid w:val="002A58A6"/>
    <w:rsid w:val="002A60CF"/>
    <w:rsid w:val="002A6B17"/>
    <w:rsid w:val="002A768B"/>
    <w:rsid w:val="002B0949"/>
    <w:rsid w:val="002B0F59"/>
    <w:rsid w:val="002B106D"/>
    <w:rsid w:val="002B253B"/>
    <w:rsid w:val="002B2AAC"/>
    <w:rsid w:val="002B7122"/>
    <w:rsid w:val="002C042F"/>
    <w:rsid w:val="002C11C6"/>
    <w:rsid w:val="002C194D"/>
    <w:rsid w:val="002C2770"/>
    <w:rsid w:val="002C475C"/>
    <w:rsid w:val="002C47AA"/>
    <w:rsid w:val="002C5015"/>
    <w:rsid w:val="002C5ADE"/>
    <w:rsid w:val="002C7D17"/>
    <w:rsid w:val="002D1656"/>
    <w:rsid w:val="002D2B46"/>
    <w:rsid w:val="002D2FE7"/>
    <w:rsid w:val="002D39B4"/>
    <w:rsid w:val="002D5DE6"/>
    <w:rsid w:val="002E0A3A"/>
    <w:rsid w:val="002E1E5E"/>
    <w:rsid w:val="002E2ED7"/>
    <w:rsid w:val="002E34D4"/>
    <w:rsid w:val="002E3CE3"/>
    <w:rsid w:val="002E407B"/>
    <w:rsid w:val="002E4CB5"/>
    <w:rsid w:val="002E557F"/>
    <w:rsid w:val="002E6F49"/>
    <w:rsid w:val="002E7393"/>
    <w:rsid w:val="002F0884"/>
    <w:rsid w:val="002F3FB5"/>
    <w:rsid w:val="002F5A58"/>
    <w:rsid w:val="002F7D10"/>
    <w:rsid w:val="003030CE"/>
    <w:rsid w:val="0030372A"/>
    <w:rsid w:val="003047DA"/>
    <w:rsid w:val="00304F3E"/>
    <w:rsid w:val="00305F48"/>
    <w:rsid w:val="00306EED"/>
    <w:rsid w:val="0030709A"/>
    <w:rsid w:val="003074F2"/>
    <w:rsid w:val="00312A3B"/>
    <w:rsid w:val="00312F78"/>
    <w:rsid w:val="003139FA"/>
    <w:rsid w:val="003140C4"/>
    <w:rsid w:val="003150E5"/>
    <w:rsid w:val="00315C3E"/>
    <w:rsid w:val="00315CE8"/>
    <w:rsid w:val="00316D1B"/>
    <w:rsid w:val="00316EA8"/>
    <w:rsid w:val="00317F68"/>
    <w:rsid w:val="00320A80"/>
    <w:rsid w:val="00321E82"/>
    <w:rsid w:val="0032206E"/>
    <w:rsid w:val="0032234E"/>
    <w:rsid w:val="0032273C"/>
    <w:rsid w:val="00322D61"/>
    <w:rsid w:val="003233FC"/>
    <w:rsid w:val="00323B2C"/>
    <w:rsid w:val="0032470D"/>
    <w:rsid w:val="00324E6A"/>
    <w:rsid w:val="0032517E"/>
    <w:rsid w:val="0032534C"/>
    <w:rsid w:val="00325376"/>
    <w:rsid w:val="00325548"/>
    <w:rsid w:val="00325653"/>
    <w:rsid w:val="00325DBB"/>
    <w:rsid w:val="00326FC9"/>
    <w:rsid w:val="00327549"/>
    <w:rsid w:val="0033015E"/>
    <w:rsid w:val="00330C3C"/>
    <w:rsid w:val="00330C96"/>
    <w:rsid w:val="00331E66"/>
    <w:rsid w:val="00332709"/>
    <w:rsid w:val="00333092"/>
    <w:rsid w:val="00333D4F"/>
    <w:rsid w:val="00333EF6"/>
    <w:rsid w:val="0033743D"/>
    <w:rsid w:val="00340782"/>
    <w:rsid w:val="00340A1E"/>
    <w:rsid w:val="003415C9"/>
    <w:rsid w:val="00345884"/>
    <w:rsid w:val="00346730"/>
    <w:rsid w:val="00347250"/>
    <w:rsid w:val="00347BA5"/>
    <w:rsid w:val="00350AB9"/>
    <w:rsid w:val="003521B0"/>
    <w:rsid w:val="0035230F"/>
    <w:rsid w:val="003524CB"/>
    <w:rsid w:val="003534B8"/>
    <w:rsid w:val="003548D1"/>
    <w:rsid w:val="003556F1"/>
    <w:rsid w:val="003562FE"/>
    <w:rsid w:val="00356434"/>
    <w:rsid w:val="00356D92"/>
    <w:rsid w:val="003601F7"/>
    <w:rsid w:val="00362BCE"/>
    <w:rsid w:val="0036393A"/>
    <w:rsid w:val="00364CE5"/>
    <w:rsid w:val="003654E5"/>
    <w:rsid w:val="00365A47"/>
    <w:rsid w:val="0036644C"/>
    <w:rsid w:val="00372F02"/>
    <w:rsid w:val="00372FF3"/>
    <w:rsid w:val="003730EF"/>
    <w:rsid w:val="003747CE"/>
    <w:rsid w:val="00375FC7"/>
    <w:rsid w:val="00376179"/>
    <w:rsid w:val="00376B66"/>
    <w:rsid w:val="00376FE0"/>
    <w:rsid w:val="00380F1E"/>
    <w:rsid w:val="00381136"/>
    <w:rsid w:val="0038119B"/>
    <w:rsid w:val="003812EB"/>
    <w:rsid w:val="0038315B"/>
    <w:rsid w:val="00384456"/>
    <w:rsid w:val="0038456F"/>
    <w:rsid w:val="00385C30"/>
    <w:rsid w:val="00385E3E"/>
    <w:rsid w:val="00391B7B"/>
    <w:rsid w:val="003926E6"/>
    <w:rsid w:val="00392E01"/>
    <w:rsid w:val="00393A1F"/>
    <w:rsid w:val="00393E3C"/>
    <w:rsid w:val="003948C8"/>
    <w:rsid w:val="00394AE7"/>
    <w:rsid w:val="00395F9D"/>
    <w:rsid w:val="00396E33"/>
    <w:rsid w:val="00397EA6"/>
    <w:rsid w:val="003A0493"/>
    <w:rsid w:val="003A0A24"/>
    <w:rsid w:val="003A2A39"/>
    <w:rsid w:val="003A3208"/>
    <w:rsid w:val="003A5FBA"/>
    <w:rsid w:val="003A63E0"/>
    <w:rsid w:val="003A784A"/>
    <w:rsid w:val="003B0407"/>
    <w:rsid w:val="003B1068"/>
    <w:rsid w:val="003B2140"/>
    <w:rsid w:val="003B29D3"/>
    <w:rsid w:val="003B6231"/>
    <w:rsid w:val="003B6E27"/>
    <w:rsid w:val="003B7E6A"/>
    <w:rsid w:val="003C0290"/>
    <w:rsid w:val="003C20B8"/>
    <w:rsid w:val="003C2B9F"/>
    <w:rsid w:val="003C2D6D"/>
    <w:rsid w:val="003C306F"/>
    <w:rsid w:val="003C50CE"/>
    <w:rsid w:val="003C6ADD"/>
    <w:rsid w:val="003C6C1F"/>
    <w:rsid w:val="003D011F"/>
    <w:rsid w:val="003D099A"/>
    <w:rsid w:val="003D0B91"/>
    <w:rsid w:val="003D1044"/>
    <w:rsid w:val="003D362C"/>
    <w:rsid w:val="003D61FA"/>
    <w:rsid w:val="003D6F77"/>
    <w:rsid w:val="003E024E"/>
    <w:rsid w:val="003E036B"/>
    <w:rsid w:val="003E1651"/>
    <w:rsid w:val="003E1BE1"/>
    <w:rsid w:val="003E39CA"/>
    <w:rsid w:val="003E3C86"/>
    <w:rsid w:val="003E75CC"/>
    <w:rsid w:val="003F1B3A"/>
    <w:rsid w:val="003F2984"/>
    <w:rsid w:val="003F2F74"/>
    <w:rsid w:val="003F363D"/>
    <w:rsid w:val="003F3EE5"/>
    <w:rsid w:val="003F42C3"/>
    <w:rsid w:val="003F50A0"/>
    <w:rsid w:val="003F6E14"/>
    <w:rsid w:val="003F7179"/>
    <w:rsid w:val="004014EC"/>
    <w:rsid w:val="00402A62"/>
    <w:rsid w:val="0040395E"/>
    <w:rsid w:val="00403D15"/>
    <w:rsid w:val="00404C86"/>
    <w:rsid w:val="00404CF7"/>
    <w:rsid w:val="00404DEC"/>
    <w:rsid w:val="0040715C"/>
    <w:rsid w:val="004073D6"/>
    <w:rsid w:val="0040788B"/>
    <w:rsid w:val="00407C56"/>
    <w:rsid w:val="004169F9"/>
    <w:rsid w:val="00416B09"/>
    <w:rsid w:val="00416FC8"/>
    <w:rsid w:val="0042079B"/>
    <w:rsid w:val="00421779"/>
    <w:rsid w:val="004250ED"/>
    <w:rsid w:val="0042512A"/>
    <w:rsid w:val="00425943"/>
    <w:rsid w:val="00425E60"/>
    <w:rsid w:val="004274ED"/>
    <w:rsid w:val="004274FA"/>
    <w:rsid w:val="004306EF"/>
    <w:rsid w:val="00432EC5"/>
    <w:rsid w:val="004356AE"/>
    <w:rsid w:val="00436E0A"/>
    <w:rsid w:val="00440AF7"/>
    <w:rsid w:val="0044314A"/>
    <w:rsid w:val="004434F2"/>
    <w:rsid w:val="00446CDA"/>
    <w:rsid w:val="00446FBC"/>
    <w:rsid w:val="004506D7"/>
    <w:rsid w:val="00451D1A"/>
    <w:rsid w:val="00453D0F"/>
    <w:rsid w:val="00453DA5"/>
    <w:rsid w:val="0045494A"/>
    <w:rsid w:val="00454D29"/>
    <w:rsid w:val="00455E24"/>
    <w:rsid w:val="00455E58"/>
    <w:rsid w:val="00457532"/>
    <w:rsid w:val="0046182F"/>
    <w:rsid w:val="00461BC5"/>
    <w:rsid w:val="00461F94"/>
    <w:rsid w:val="0046431B"/>
    <w:rsid w:val="0046708B"/>
    <w:rsid w:val="004725E5"/>
    <w:rsid w:val="004756AC"/>
    <w:rsid w:val="0047585A"/>
    <w:rsid w:val="0047645C"/>
    <w:rsid w:val="004802CB"/>
    <w:rsid w:val="0048119B"/>
    <w:rsid w:val="00482535"/>
    <w:rsid w:val="00484A58"/>
    <w:rsid w:val="0048783D"/>
    <w:rsid w:val="004905D5"/>
    <w:rsid w:val="00491E50"/>
    <w:rsid w:val="00493A29"/>
    <w:rsid w:val="00493D5C"/>
    <w:rsid w:val="00493EBC"/>
    <w:rsid w:val="00494824"/>
    <w:rsid w:val="00494C91"/>
    <w:rsid w:val="00494EB5"/>
    <w:rsid w:val="004A161A"/>
    <w:rsid w:val="004A3952"/>
    <w:rsid w:val="004A4334"/>
    <w:rsid w:val="004A6044"/>
    <w:rsid w:val="004A6C4C"/>
    <w:rsid w:val="004A6E6E"/>
    <w:rsid w:val="004B0FD1"/>
    <w:rsid w:val="004B21D1"/>
    <w:rsid w:val="004B3939"/>
    <w:rsid w:val="004B47F2"/>
    <w:rsid w:val="004B51BF"/>
    <w:rsid w:val="004B557D"/>
    <w:rsid w:val="004B6B94"/>
    <w:rsid w:val="004B7F8D"/>
    <w:rsid w:val="004C19E7"/>
    <w:rsid w:val="004C2881"/>
    <w:rsid w:val="004C2B65"/>
    <w:rsid w:val="004C46B1"/>
    <w:rsid w:val="004C4869"/>
    <w:rsid w:val="004C7D0C"/>
    <w:rsid w:val="004D1BC3"/>
    <w:rsid w:val="004D3002"/>
    <w:rsid w:val="004D5609"/>
    <w:rsid w:val="004D65E8"/>
    <w:rsid w:val="004D7C1C"/>
    <w:rsid w:val="004E0C44"/>
    <w:rsid w:val="004E37EA"/>
    <w:rsid w:val="004E50F2"/>
    <w:rsid w:val="004E51FF"/>
    <w:rsid w:val="004E5E51"/>
    <w:rsid w:val="004E742B"/>
    <w:rsid w:val="004E7841"/>
    <w:rsid w:val="004F341B"/>
    <w:rsid w:val="004F3743"/>
    <w:rsid w:val="004F6AE7"/>
    <w:rsid w:val="004F6E9F"/>
    <w:rsid w:val="00503061"/>
    <w:rsid w:val="00503AB4"/>
    <w:rsid w:val="005041E3"/>
    <w:rsid w:val="0050510C"/>
    <w:rsid w:val="00506975"/>
    <w:rsid w:val="00507553"/>
    <w:rsid w:val="005113BC"/>
    <w:rsid w:val="00512FAD"/>
    <w:rsid w:val="005132E7"/>
    <w:rsid w:val="00513D1A"/>
    <w:rsid w:val="005141D9"/>
    <w:rsid w:val="00515332"/>
    <w:rsid w:val="005158CD"/>
    <w:rsid w:val="005167CF"/>
    <w:rsid w:val="00517426"/>
    <w:rsid w:val="00521FFB"/>
    <w:rsid w:val="00522125"/>
    <w:rsid w:val="00522E49"/>
    <w:rsid w:val="00523E01"/>
    <w:rsid w:val="00523EF5"/>
    <w:rsid w:val="00525BD4"/>
    <w:rsid w:val="0052663D"/>
    <w:rsid w:val="005273B3"/>
    <w:rsid w:val="0053195D"/>
    <w:rsid w:val="005319D0"/>
    <w:rsid w:val="00531CF8"/>
    <w:rsid w:val="00532875"/>
    <w:rsid w:val="0053396A"/>
    <w:rsid w:val="00533F65"/>
    <w:rsid w:val="005362A5"/>
    <w:rsid w:val="00537F5F"/>
    <w:rsid w:val="005407D1"/>
    <w:rsid w:val="00541888"/>
    <w:rsid w:val="00541D80"/>
    <w:rsid w:val="00542BF6"/>
    <w:rsid w:val="00545BE9"/>
    <w:rsid w:val="00545CB0"/>
    <w:rsid w:val="00550059"/>
    <w:rsid w:val="00550CBB"/>
    <w:rsid w:val="005556BA"/>
    <w:rsid w:val="0055598D"/>
    <w:rsid w:val="00556554"/>
    <w:rsid w:val="005567CF"/>
    <w:rsid w:val="00557126"/>
    <w:rsid w:val="00557707"/>
    <w:rsid w:val="00557DB9"/>
    <w:rsid w:val="00561243"/>
    <w:rsid w:val="00561431"/>
    <w:rsid w:val="00564275"/>
    <w:rsid w:val="00564663"/>
    <w:rsid w:val="005648CC"/>
    <w:rsid w:val="005666F2"/>
    <w:rsid w:val="0056759D"/>
    <w:rsid w:val="0056772B"/>
    <w:rsid w:val="005700AC"/>
    <w:rsid w:val="00570D64"/>
    <w:rsid w:val="0057116D"/>
    <w:rsid w:val="005717EA"/>
    <w:rsid w:val="00571853"/>
    <w:rsid w:val="00571AE9"/>
    <w:rsid w:val="00572014"/>
    <w:rsid w:val="005726E4"/>
    <w:rsid w:val="00572B35"/>
    <w:rsid w:val="00573072"/>
    <w:rsid w:val="00574A97"/>
    <w:rsid w:val="00576218"/>
    <w:rsid w:val="00577D57"/>
    <w:rsid w:val="005832B9"/>
    <w:rsid w:val="00583C02"/>
    <w:rsid w:val="00584762"/>
    <w:rsid w:val="005852AD"/>
    <w:rsid w:val="00587381"/>
    <w:rsid w:val="00590DEB"/>
    <w:rsid w:val="005919AA"/>
    <w:rsid w:val="005939BA"/>
    <w:rsid w:val="00593DFD"/>
    <w:rsid w:val="00597D27"/>
    <w:rsid w:val="005A2071"/>
    <w:rsid w:val="005A31D5"/>
    <w:rsid w:val="005A3B16"/>
    <w:rsid w:val="005A40CA"/>
    <w:rsid w:val="005A4C1A"/>
    <w:rsid w:val="005A767E"/>
    <w:rsid w:val="005B35C1"/>
    <w:rsid w:val="005B50AA"/>
    <w:rsid w:val="005B61F4"/>
    <w:rsid w:val="005B648B"/>
    <w:rsid w:val="005B6E01"/>
    <w:rsid w:val="005C0797"/>
    <w:rsid w:val="005C1F6D"/>
    <w:rsid w:val="005C2112"/>
    <w:rsid w:val="005C2681"/>
    <w:rsid w:val="005C2908"/>
    <w:rsid w:val="005C40A1"/>
    <w:rsid w:val="005C7C1C"/>
    <w:rsid w:val="005D111C"/>
    <w:rsid w:val="005D2106"/>
    <w:rsid w:val="005D27C0"/>
    <w:rsid w:val="005D3558"/>
    <w:rsid w:val="005D3C97"/>
    <w:rsid w:val="005D3FA9"/>
    <w:rsid w:val="005D4960"/>
    <w:rsid w:val="005D4BD0"/>
    <w:rsid w:val="005D783D"/>
    <w:rsid w:val="005E227B"/>
    <w:rsid w:val="005E2325"/>
    <w:rsid w:val="005E40AA"/>
    <w:rsid w:val="005E7549"/>
    <w:rsid w:val="005E7C7A"/>
    <w:rsid w:val="005F02F3"/>
    <w:rsid w:val="005F118D"/>
    <w:rsid w:val="005F193D"/>
    <w:rsid w:val="005F1D4A"/>
    <w:rsid w:val="005F1E73"/>
    <w:rsid w:val="005F226C"/>
    <w:rsid w:val="005F4DA4"/>
    <w:rsid w:val="005F532A"/>
    <w:rsid w:val="00601256"/>
    <w:rsid w:val="00601863"/>
    <w:rsid w:val="006022C7"/>
    <w:rsid w:val="00602BEB"/>
    <w:rsid w:val="0060334E"/>
    <w:rsid w:val="00604376"/>
    <w:rsid w:val="00604718"/>
    <w:rsid w:val="006047E4"/>
    <w:rsid w:val="00605A4C"/>
    <w:rsid w:val="00606056"/>
    <w:rsid w:val="00610E90"/>
    <w:rsid w:val="00610EBA"/>
    <w:rsid w:val="00612AF3"/>
    <w:rsid w:val="00612D36"/>
    <w:rsid w:val="006141AB"/>
    <w:rsid w:val="00616646"/>
    <w:rsid w:val="00616DBC"/>
    <w:rsid w:val="0061799C"/>
    <w:rsid w:val="00620174"/>
    <w:rsid w:val="006201DA"/>
    <w:rsid w:val="00620482"/>
    <w:rsid w:val="00621979"/>
    <w:rsid w:val="00622101"/>
    <w:rsid w:val="00622ADD"/>
    <w:rsid w:val="00622B41"/>
    <w:rsid w:val="006242A7"/>
    <w:rsid w:val="0062484A"/>
    <w:rsid w:val="00626C9A"/>
    <w:rsid w:val="0062719E"/>
    <w:rsid w:val="006346A2"/>
    <w:rsid w:val="0063484A"/>
    <w:rsid w:val="00637159"/>
    <w:rsid w:val="00641034"/>
    <w:rsid w:val="00642768"/>
    <w:rsid w:val="006451BE"/>
    <w:rsid w:val="00645669"/>
    <w:rsid w:val="0065038E"/>
    <w:rsid w:val="00650AEB"/>
    <w:rsid w:val="00650B48"/>
    <w:rsid w:val="00653A3B"/>
    <w:rsid w:val="0065469D"/>
    <w:rsid w:val="00657721"/>
    <w:rsid w:val="006603DE"/>
    <w:rsid w:val="00665075"/>
    <w:rsid w:val="006653CE"/>
    <w:rsid w:val="00666949"/>
    <w:rsid w:val="00670091"/>
    <w:rsid w:val="00672D98"/>
    <w:rsid w:val="006766E0"/>
    <w:rsid w:val="006769B2"/>
    <w:rsid w:val="006770FD"/>
    <w:rsid w:val="0067766A"/>
    <w:rsid w:val="0068378A"/>
    <w:rsid w:val="006840A5"/>
    <w:rsid w:val="00687235"/>
    <w:rsid w:val="0068736B"/>
    <w:rsid w:val="0068780C"/>
    <w:rsid w:val="006879F3"/>
    <w:rsid w:val="00690A23"/>
    <w:rsid w:val="0069130B"/>
    <w:rsid w:val="006924A0"/>
    <w:rsid w:val="00692844"/>
    <w:rsid w:val="0069346D"/>
    <w:rsid w:val="0069480E"/>
    <w:rsid w:val="006959E5"/>
    <w:rsid w:val="00695B29"/>
    <w:rsid w:val="006A0494"/>
    <w:rsid w:val="006A0953"/>
    <w:rsid w:val="006A1381"/>
    <w:rsid w:val="006A2D60"/>
    <w:rsid w:val="006A3CFF"/>
    <w:rsid w:val="006A43DF"/>
    <w:rsid w:val="006A449D"/>
    <w:rsid w:val="006A493A"/>
    <w:rsid w:val="006A5363"/>
    <w:rsid w:val="006A5810"/>
    <w:rsid w:val="006A6D96"/>
    <w:rsid w:val="006B0124"/>
    <w:rsid w:val="006B0514"/>
    <w:rsid w:val="006B0FA4"/>
    <w:rsid w:val="006B2059"/>
    <w:rsid w:val="006B2146"/>
    <w:rsid w:val="006B4CD5"/>
    <w:rsid w:val="006C0192"/>
    <w:rsid w:val="006C075F"/>
    <w:rsid w:val="006C1178"/>
    <w:rsid w:val="006C17DF"/>
    <w:rsid w:val="006C46A1"/>
    <w:rsid w:val="006C4F8E"/>
    <w:rsid w:val="006C63D6"/>
    <w:rsid w:val="006C690F"/>
    <w:rsid w:val="006C7465"/>
    <w:rsid w:val="006D15F3"/>
    <w:rsid w:val="006D24A3"/>
    <w:rsid w:val="006D3E7D"/>
    <w:rsid w:val="006D4074"/>
    <w:rsid w:val="006D44BC"/>
    <w:rsid w:val="006D4D6B"/>
    <w:rsid w:val="006D6C7C"/>
    <w:rsid w:val="006E04FF"/>
    <w:rsid w:val="006E12B5"/>
    <w:rsid w:val="006E3DFC"/>
    <w:rsid w:val="006E3FCB"/>
    <w:rsid w:val="006E48AD"/>
    <w:rsid w:val="006E6300"/>
    <w:rsid w:val="006E73F7"/>
    <w:rsid w:val="006E7704"/>
    <w:rsid w:val="006F19A1"/>
    <w:rsid w:val="006F28E7"/>
    <w:rsid w:val="006F3F0A"/>
    <w:rsid w:val="006F4195"/>
    <w:rsid w:val="006F6077"/>
    <w:rsid w:val="006F6F7E"/>
    <w:rsid w:val="006F7814"/>
    <w:rsid w:val="006F7D3C"/>
    <w:rsid w:val="006F7D3D"/>
    <w:rsid w:val="00701530"/>
    <w:rsid w:val="0070244F"/>
    <w:rsid w:val="00702572"/>
    <w:rsid w:val="00702D33"/>
    <w:rsid w:val="00704D28"/>
    <w:rsid w:val="00706A0F"/>
    <w:rsid w:val="00706AB7"/>
    <w:rsid w:val="00706F15"/>
    <w:rsid w:val="00706FEB"/>
    <w:rsid w:val="007070AC"/>
    <w:rsid w:val="0070782B"/>
    <w:rsid w:val="007109CF"/>
    <w:rsid w:val="007114E8"/>
    <w:rsid w:val="007132B2"/>
    <w:rsid w:val="00714607"/>
    <w:rsid w:val="00721BDD"/>
    <w:rsid w:val="00722A00"/>
    <w:rsid w:val="00723E98"/>
    <w:rsid w:val="00724705"/>
    <w:rsid w:val="00724CA8"/>
    <w:rsid w:val="00725D66"/>
    <w:rsid w:val="00726863"/>
    <w:rsid w:val="007311BE"/>
    <w:rsid w:val="00731263"/>
    <w:rsid w:val="007319C0"/>
    <w:rsid w:val="00732580"/>
    <w:rsid w:val="00734535"/>
    <w:rsid w:val="00736490"/>
    <w:rsid w:val="00736D3D"/>
    <w:rsid w:val="00737247"/>
    <w:rsid w:val="007415A9"/>
    <w:rsid w:val="00741C41"/>
    <w:rsid w:val="00742DFC"/>
    <w:rsid w:val="007454E3"/>
    <w:rsid w:val="007466A1"/>
    <w:rsid w:val="00747361"/>
    <w:rsid w:val="00750012"/>
    <w:rsid w:val="007530AF"/>
    <w:rsid w:val="0075379D"/>
    <w:rsid w:val="00753E7B"/>
    <w:rsid w:val="007574BF"/>
    <w:rsid w:val="00757F37"/>
    <w:rsid w:val="007613A8"/>
    <w:rsid w:val="007614CA"/>
    <w:rsid w:val="0076196C"/>
    <w:rsid w:val="00766A57"/>
    <w:rsid w:val="00767898"/>
    <w:rsid w:val="00767D12"/>
    <w:rsid w:val="0077084B"/>
    <w:rsid w:val="00772B97"/>
    <w:rsid w:val="00773587"/>
    <w:rsid w:val="00773DE0"/>
    <w:rsid w:val="0077619A"/>
    <w:rsid w:val="0077655D"/>
    <w:rsid w:val="00780218"/>
    <w:rsid w:val="007814A8"/>
    <w:rsid w:val="00782988"/>
    <w:rsid w:val="00782D81"/>
    <w:rsid w:val="00783621"/>
    <w:rsid w:val="007838F6"/>
    <w:rsid w:val="00785E93"/>
    <w:rsid w:val="00785F84"/>
    <w:rsid w:val="007864B8"/>
    <w:rsid w:val="00787A56"/>
    <w:rsid w:val="00791156"/>
    <w:rsid w:val="007911CC"/>
    <w:rsid w:val="00791AD7"/>
    <w:rsid w:val="00792082"/>
    <w:rsid w:val="00793616"/>
    <w:rsid w:val="00793741"/>
    <w:rsid w:val="00793B45"/>
    <w:rsid w:val="0079450D"/>
    <w:rsid w:val="00794716"/>
    <w:rsid w:val="00794815"/>
    <w:rsid w:val="00797AF2"/>
    <w:rsid w:val="007A0BC3"/>
    <w:rsid w:val="007A0D26"/>
    <w:rsid w:val="007A0EDA"/>
    <w:rsid w:val="007A2FF1"/>
    <w:rsid w:val="007A43E6"/>
    <w:rsid w:val="007A45A9"/>
    <w:rsid w:val="007A6FCA"/>
    <w:rsid w:val="007A7625"/>
    <w:rsid w:val="007B0173"/>
    <w:rsid w:val="007B08A6"/>
    <w:rsid w:val="007B0BEE"/>
    <w:rsid w:val="007B2236"/>
    <w:rsid w:val="007B32BB"/>
    <w:rsid w:val="007B341F"/>
    <w:rsid w:val="007B432E"/>
    <w:rsid w:val="007B5BAD"/>
    <w:rsid w:val="007B64C9"/>
    <w:rsid w:val="007C0473"/>
    <w:rsid w:val="007C192C"/>
    <w:rsid w:val="007C5226"/>
    <w:rsid w:val="007C614D"/>
    <w:rsid w:val="007D4218"/>
    <w:rsid w:val="007D6D97"/>
    <w:rsid w:val="007D71E5"/>
    <w:rsid w:val="007D7783"/>
    <w:rsid w:val="007E2297"/>
    <w:rsid w:val="007E24B0"/>
    <w:rsid w:val="007E46EB"/>
    <w:rsid w:val="007E6542"/>
    <w:rsid w:val="007E6B4B"/>
    <w:rsid w:val="007E74E4"/>
    <w:rsid w:val="007F0867"/>
    <w:rsid w:val="007F27B1"/>
    <w:rsid w:val="007F2B3E"/>
    <w:rsid w:val="007F4768"/>
    <w:rsid w:val="007F4CA9"/>
    <w:rsid w:val="007F51B3"/>
    <w:rsid w:val="007F612C"/>
    <w:rsid w:val="007F6A35"/>
    <w:rsid w:val="007F7DA6"/>
    <w:rsid w:val="00800ED8"/>
    <w:rsid w:val="00802086"/>
    <w:rsid w:val="0080361A"/>
    <w:rsid w:val="00803B06"/>
    <w:rsid w:val="00804B8D"/>
    <w:rsid w:val="008050BA"/>
    <w:rsid w:val="00806504"/>
    <w:rsid w:val="00806A59"/>
    <w:rsid w:val="00806DFA"/>
    <w:rsid w:val="00810A81"/>
    <w:rsid w:val="008119A3"/>
    <w:rsid w:val="00812894"/>
    <w:rsid w:val="00813D9C"/>
    <w:rsid w:val="0081772D"/>
    <w:rsid w:val="00820E89"/>
    <w:rsid w:val="008211E0"/>
    <w:rsid w:val="00821CEC"/>
    <w:rsid w:val="00821E35"/>
    <w:rsid w:val="00822327"/>
    <w:rsid w:val="00822FDF"/>
    <w:rsid w:val="0082395C"/>
    <w:rsid w:val="0082620B"/>
    <w:rsid w:val="00826289"/>
    <w:rsid w:val="0082771A"/>
    <w:rsid w:val="008278AE"/>
    <w:rsid w:val="00827F9B"/>
    <w:rsid w:val="00830608"/>
    <w:rsid w:val="00830978"/>
    <w:rsid w:val="008331BF"/>
    <w:rsid w:val="00833317"/>
    <w:rsid w:val="00834037"/>
    <w:rsid w:val="00834AF9"/>
    <w:rsid w:val="008368C8"/>
    <w:rsid w:val="00840497"/>
    <w:rsid w:val="008420C8"/>
    <w:rsid w:val="008421CC"/>
    <w:rsid w:val="00842252"/>
    <w:rsid w:val="0084479D"/>
    <w:rsid w:val="00845E19"/>
    <w:rsid w:val="008461CC"/>
    <w:rsid w:val="00847096"/>
    <w:rsid w:val="008476F6"/>
    <w:rsid w:val="00847D63"/>
    <w:rsid w:val="00847EA7"/>
    <w:rsid w:val="00850A49"/>
    <w:rsid w:val="00854B41"/>
    <w:rsid w:val="00856012"/>
    <w:rsid w:val="00857049"/>
    <w:rsid w:val="0086275B"/>
    <w:rsid w:val="00863CF1"/>
    <w:rsid w:val="00863F69"/>
    <w:rsid w:val="008648CE"/>
    <w:rsid w:val="00864B03"/>
    <w:rsid w:val="00864FE2"/>
    <w:rsid w:val="0086569F"/>
    <w:rsid w:val="00865C3B"/>
    <w:rsid w:val="00871D79"/>
    <w:rsid w:val="0087270D"/>
    <w:rsid w:val="008727D2"/>
    <w:rsid w:val="00874EBE"/>
    <w:rsid w:val="0087559E"/>
    <w:rsid w:val="00875612"/>
    <w:rsid w:val="00876F55"/>
    <w:rsid w:val="008803F8"/>
    <w:rsid w:val="00880756"/>
    <w:rsid w:val="008819B4"/>
    <w:rsid w:val="008825B3"/>
    <w:rsid w:val="0088291C"/>
    <w:rsid w:val="00884F94"/>
    <w:rsid w:val="00886387"/>
    <w:rsid w:val="00887608"/>
    <w:rsid w:val="0089265D"/>
    <w:rsid w:val="00893017"/>
    <w:rsid w:val="00895D72"/>
    <w:rsid w:val="0089615D"/>
    <w:rsid w:val="008969D0"/>
    <w:rsid w:val="008977D3"/>
    <w:rsid w:val="008A00D9"/>
    <w:rsid w:val="008A0A35"/>
    <w:rsid w:val="008A0D4A"/>
    <w:rsid w:val="008A1BD7"/>
    <w:rsid w:val="008A4D14"/>
    <w:rsid w:val="008A51E7"/>
    <w:rsid w:val="008A617F"/>
    <w:rsid w:val="008B00CB"/>
    <w:rsid w:val="008B03F7"/>
    <w:rsid w:val="008B041C"/>
    <w:rsid w:val="008B1116"/>
    <w:rsid w:val="008B2E42"/>
    <w:rsid w:val="008B45A8"/>
    <w:rsid w:val="008B6F21"/>
    <w:rsid w:val="008B78B3"/>
    <w:rsid w:val="008C0A82"/>
    <w:rsid w:val="008C184A"/>
    <w:rsid w:val="008C1B5B"/>
    <w:rsid w:val="008C1B5D"/>
    <w:rsid w:val="008C1F0C"/>
    <w:rsid w:val="008C1F7D"/>
    <w:rsid w:val="008C2503"/>
    <w:rsid w:val="008C2F46"/>
    <w:rsid w:val="008C3C24"/>
    <w:rsid w:val="008C4647"/>
    <w:rsid w:val="008C58D6"/>
    <w:rsid w:val="008C6906"/>
    <w:rsid w:val="008C6D7A"/>
    <w:rsid w:val="008C7217"/>
    <w:rsid w:val="008D0088"/>
    <w:rsid w:val="008D1502"/>
    <w:rsid w:val="008D33F3"/>
    <w:rsid w:val="008D3910"/>
    <w:rsid w:val="008D3EFF"/>
    <w:rsid w:val="008D49F9"/>
    <w:rsid w:val="008D4A75"/>
    <w:rsid w:val="008D4E2E"/>
    <w:rsid w:val="008D5541"/>
    <w:rsid w:val="008D6275"/>
    <w:rsid w:val="008D6FD5"/>
    <w:rsid w:val="008E0280"/>
    <w:rsid w:val="008E13DD"/>
    <w:rsid w:val="008E3BD3"/>
    <w:rsid w:val="008E43FD"/>
    <w:rsid w:val="008E505C"/>
    <w:rsid w:val="008E5A55"/>
    <w:rsid w:val="008E647B"/>
    <w:rsid w:val="008E7099"/>
    <w:rsid w:val="008E7C2C"/>
    <w:rsid w:val="008F04B5"/>
    <w:rsid w:val="008F1A9A"/>
    <w:rsid w:val="008F4B10"/>
    <w:rsid w:val="008F5BD1"/>
    <w:rsid w:val="008F6514"/>
    <w:rsid w:val="008F735D"/>
    <w:rsid w:val="009037BD"/>
    <w:rsid w:val="00903A71"/>
    <w:rsid w:val="00903CE0"/>
    <w:rsid w:val="009044FB"/>
    <w:rsid w:val="00904A13"/>
    <w:rsid w:val="00905F4B"/>
    <w:rsid w:val="00906CE6"/>
    <w:rsid w:val="009074D5"/>
    <w:rsid w:val="00907EC6"/>
    <w:rsid w:val="00910B7C"/>
    <w:rsid w:val="00912080"/>
    <w:rsid w:val="00912EB2"/>
    <w:rsid w:val="009153F5"/>
    <w:rsid w:val="00916424"/>
    <w:rsid w:val="00920C25"/>
    <w:rsid w:val="00920ECC"/>
    <w:rsid w:val="00927CC1"/>
    <w:rsid w:val="009305ED"/>
    <w:rsid w:val="009312D0"/>
    <w:rsid w:val="00931A00"/>
    <w:rsid w:val="00932347"/>
    <w:rsid w:val="00933631"/>
    <w:rsid w:val="0093581D"/>
    <w:rsid w:val="009371E0"/>
    <w:rsid w:val="0093732D"/>
    <w:rsid w:val="00937DA9"/>
    <w:rsid w:val="00940EF1"/>
    <w:rsid w:val="00942500"/>
    <w:rsid w:val="00942AF2"/>
    <w:rsid w:val="00942C48"/>
    <w:rsid w:val="00944AD3"/>
    <w:rsid w:val="00945604"/>
    <w:rsid w:val="00947747"/>
    <w:rsid w:val="00950427"/>
    <w:rsid w:val="00950698"/>
    <w:rsid w:val="00950FDD"/>
    <w:rsid w:val="00951C2C"/>
    <w:rsid w:val="00952817"/>
    <w:rsid w:val="00952A91"/>
    <w:rsid w:val="0095345F"/>
    <w:rsid w:val="0095355B"/>
    <w:rsid w:val="00955009"/>
    <w:rsid w:val="009604C5"/>
    <w:rsid w:val="009606F3"/>
    <w:rsid w:val="00961E00"/>
    <w:rsid w:val="00963B92"/>
    <w:rsid w:val="00963CC3"/>
    <w:rsid w:val="009655BE"/>
    <w:rsid w:val="00965661"/>
    <w:rsid w:val="009661D3"/>
    <w:rsid w:val="009661F0"/>
    <w:rsid w:val="009702C8"/>
    <w:rsid w:val="00971E52"/>
    <w:rsid w:val="009745D3"/>
    <w:rsid w:val="00976A1A"/>
    <w:rsid w:val="00980059"/>
    <w:rsid w:val="0098031F"/>
    <w:rsid w:val="00981BD9"/>
    <w:rsid w:val="00984C03"/>
    <w:rsid w:val="00985430"/>
    <w:rsid w:val="00985BC4"/>
    <w:rsid w:val="009873E2"/>
    <w:rsid w:val="0099027B"/>
    <w:rsid w:val="00991416"/>
    <w:rsid w:val="00992D20"/>
    <w:rsid w:val="00994885"/>
    <w:rsid w:val="009962E8"/>
    <w:rsid w:val="009963B3"/>
    <w:rsid w:val="00996DFF"/>
    <w:rsid w:val="009A078B"/>
    <w:rsid w:val="009A285F"/>
    <w:rsid w:val="009A29B1"/>
    <w:rsid w:val="009A3C2B"/>
    <w:rsid w:val="009A409A"/>
    <w:rsid w:val="009A4235"/>
    <w:rsid w:val="009A4ED4"/>
    <w:rsid w:val="009A5751"/>
    <w:rsid w:val="009A606E"/>
    <w:rsid w:val="009A67C8"/>
    <w:rsid w:val="009B12F9"/>
    <w:rsid w:val="009B2287"/>
    <w:rsid w:val="009B29D9"/>
    <w:rsid w:val="009B3163"/>
    <w:rsid w:val="009B340F"/>
    <w:rsid w:val="009B3AB4"/>
    <w:rsid w:val="009B6EE0"/>
    <w:rsid w:val="009B79A0"/>
    <w:rsid w:val="009B7BBC"/>
    <w:rsid w:val="009C04CA"/>
    <w:rsid w:val="009C0D65"/>
    <w:rsid w:val="009C17CF"/>
    <w:rsid w:val="009C17E7"/>
    <w:rsid w:val="009C1A2F"/>
    <w:rsid w:val="009C3F8A"/>
    <w:rsid w:val="009C4CCD"/>
    <w:rsid w:val="009C4FA8"/>
    <w:rsid w:val="009C5A72"/>
    <w:rsid w:val="009C60FD"/>
    <w:rsid w:val="009D18C8"/>
    <w:rsid w:val="009D1C5D"/>
    <w:rsid w:val="009D31DB"/>
    <w:rsid w:val="009D3B9A"/>
    <w:rsid w:val="009D3CA7"/>
    <w:rsid w:val="009D45C4"/>
    <w:rsid w:val="009D5A2C"/>
    <w:rsid w:val="009D5E68"/>
    <w:rsid w:val="009D603D"/>
    <w:rsid w:val="009D61BE"/>
    <w:rsid w:val="009D69F9"/>
    <w:rsid w:val="009D7E43"/>
    <w:rsid w:val="009E07BF"/>
    <w:rsid w:val="009E0A98"/>
    <w:rsid w:val="009E25A9"/>
    <w:rsid w:val="009E2A07"/>
    <w:rsid w:val="009E3B06"/>
    <w:rsid w:val="009E58FB"/>
    <w:rsid w:val="009E601B"/>
    <w:rsid w:val="009F02B2"/>
    <w:rsid w:val="009F03B0"/>
    <w:rsid w:val="009F1823"/>
    <w:rsid w:val="009F182E"/>
    <w:rsid w:val="009F205C"/>
    <w:rsid w:val="009F25C1"/>
    <w:rsid w:val="009F2D4E"/>
    <w:rsid w:val="009F3E7C"/>
    <w:rsid w:val="009F401B"/>
    <w:rsid w:val="009F44F9"/>
    <w:rsid w:val="00A002E9"/>
    <w:rsid w:val="00A00B50"/>
    <w:rsid w:val="00A011B4"/>
    <w:rsid w:val="00A011C1"/>
    <w:rsid w:val="00A02852"/>
    <w:rsid w:val="00A029AD"/>
    <w:rsid w:val="00A02EDF"/>
    <w:rsid w:val="00A03047"/>
    <w:rsid w:val="00A055BC"/>
    <w:rsid w:val="00A05614"/>
    <w:rsid w:val="00A05739"/>
    <w:rsid w:val="00A05DE3"/>
    <w:rsid w:val="00A05F62"/>
    <w:rsid w:val="00A103A2"/>
    <w:rsid w:val="00A1083C"/>
    <w:rsid w:val="00A12324"/>
    <w:rsid w:val="00A1377B"/>
    <w:rsid w:val="00A15964"/>
    <w:rsid w:val="00A15D9D"/>
    <w:rsid w:val="00A16E62"/>
    <w:rsid w:val="00A21C89"/>
    <w:rsid w:val="00A24CA3"/>
    <w:rsid w:val="00A25E0B"/>
    <w:rsid w:val="00A25ED0"/>
    <w:rsid w:val="00A26242"/>
    <w:rsid w:val="00A26FBA"/>
    <w:rsid w:val="00A273CD"/>
    <w:rsid w:val="00A278AC"/>
    <w:rsid w:val="00A31F94"/>
    <w:rsid w:val="00A349F9"/>
    <w:rsid w:val="00A34F0F"/>
    <w:rsid w:val="00A360AB"/>
    <w:rsid w:val="00A3663B"/>
    <w:rsid w:val="00A40D61"/>
    <w:rsid w:val="00A43806"/>
    <w:rsid w:val="00A43F18"/>
    <w:rsid w:val="00A45D50"/>
    <w:rsid w:val="00A46B4A"/>
    <w:rsid w:val="00A47930"/>
    <w:rsid w:val="00A47C12"/>
    <w:rsid w:val="00A51BE5"/>
    <w:rsid w:val="00A52066"/>
    <w:rsid w:val="00A53525"/>
    <w:rsid w:val="00A538C1"/>
    <w:rsid w:val="00A53A2F"/>
    <w:rsid w:val="00A55943"/>
    <w:rsid w:val="00A55F33"/>
    <w:rsid w:val="00A56F58"/>
    <w:rsid w:val="00A6198D"/>
    <w:rsid w:val="00A63C60"/>
    <w:rsid w:val="00A63D3D"/>
    <w:rsid w:val="00A65139"/>
    <w:rsid w:val="00A659AA"/>
    <w:rsid w:val="00A65D5D"/>
    <w:rsid w:val="00A662A5"/>
    <w:rsid w:val="00A7297E"/>
    <w:rsid w:val="00A72E34"/>
    <w:rsid w:val="00A730DC"/>
    <w:rsid w:val="00A7402E"/>
    <w:rsid w:val="00A74A1C"/>
    <w:rsid w:val="00A76494"/>
    <w:rsid w:val="00A764C8"/>
    <w:rsid w:val="00A76EAC"/>
    <w:rsid w:val="00A81304"/>
    <w:rsid w:val="00A81DA1"/>
    <w:rsid w:val="00A82B8A"/>
    <w:rsid w:val="00A82F73"/>
    <w:rsid w:val="00A83867"/>
    <w:rsid w:val="00A85F2A"/>
    <w:rsid w:val="00A87CEE"/>
    <w:rsid w:val="00A90782"/>
    <w:rsid w:val="00A914F0"/>
    <w:rsid w:val="00A91DF2"/>
    <w:rsid w:val="00A9249E"/>
    <w:rsid w:val="00A92E78"/>
    <w:rsid w:val="00A941C7"/>
    <w:rsid w:val="00A9468B"/>
    <w:rsid w:val="00A95561"/>
    <w:rsid w:val="00A967E3"/>
    <w:rsid w:val="00A97238"/>
    <w:rsid w:val="00A979C3"/>
    <w:rsid w:val="00AA3E4B"/>
    <w:rsid w:val="00AA455B"/>
    <w:rsid w:val="00AA48D8"/>
    <w:rsid w:val="00AA4D27"/>
    <w:rsid w:val="00AA58F3"/>
    <w:rsid w:val="00AA5CE7"/>
    <w:rsid w:val="00AA6362"/>
    <w:rsid w:val="00AA6F28"/>
    <w:rsid w:val="00AA7EA9"/>
    <w:rsid w:val="00AB01C0"/>
    <w:rsid w:val="00AB1343"/>
    <w:rsid w:val="00AB1EE6"/>
    <w:rsid w:val="00AB264F"/>
    <w:rsid w:val="00AB2EE2"/>
    <w:rsid w:val="00AB47EF"/>
    <w:rsid w:val="00AB5C6C"/>
    <w:rsid w:val="00AB605B"/>
    <w:rsid w:val="00AB7814"/>
    <w:rsid w:val="00AC0286"/>
    <w:rsid w:val="00AC1BFE"/>
    <w:rsid w:val="00AC1D2D"/>
    <w:rsid w:val="00AC1DB8"/>
    <w:rsid w:val="00AC3685"/>
    <w:rsid w:val="00AC3DE2"/>
    <w:rsid w:val="00AC43BB"/>
    <w:rsid w:val="00AC4DF6"/>
    <w:rsid w:val="00AC5629"/>
    <w:rsid w:val="00AC575F"/>
    <w:rsid w:val="00AC58BD"/>
    <w:rsid w:val="00AC6117"/>
    <w:rsid w:val="00AC6E62"/>
    <w:rsid w:val="00AC711F"/>
    <w:rsid w:val="00AD0488"/>
    <w:rsid w:val="00AD063D"/>
    <w:rsid w:val="00AD5914"/>
    <w:rsid w:val="00AD61DD"/>
    <w:rsid w:val="00AD6235"/>
    <w:rsid w:val="00AD6DFA"/>
    <w:rsid w:val="00AD7350"/>
    <w:rsid w:val="00AD7D8A"/>
    <w:rsid w:val="00AE0BBF"/>
    <w:rsid w:val="00AE1901"/>
    <w:rsid w:val="00AE1FC1"/>
    <w:rsid w:val="00AE4988"/>
    <w:rsid w:val="00AE6CCF"/>
    <w:rsid w:val="00AE7C66"/>
    <w:rsid w:val="00AF02F4"/>
    <w:rsid w:val="00AF1091"/>
    <w:rsid w:val="00AF11C0"/>
    <w:rsid w:val="00AF3A5D"/>
    <w:rsid w:val="00AF4302"/>
    <w:rsid w:val="00AF6B9E"/>
    <w:rsid w:val="00AF78AB"/>
    <w:rsid w:val="00AF7E74"/>
    <w:rsid w:val="00AF7F27"/>
    <w:rsid w:val="00AF7F33"/>
    <w:rsid w:val="00B035AE"/>
    <w:rsid w:val="00B038F4"/>
    <w:rsid w:val="00B03B94"/>
    <w:rsid w:val="00B06153"/>
    <w:rsid w:val="00B06769"/>
    <w:rsid w:val="00B06BAB"/>
    <w:rsid w:val="00B1076E"/>
    <w:rsid w:val="00B10D84"/>
    <w:rsid w:val="00B11370"/>
    <w:rsid w:val="00B11A7A"/>
    <w:rsid w:val="00B120AE"/>
    <w:rsid w:val="00B12395"/>
    <w:rsid w:val="00B148D6"/>
    <w:rsid w:val="00B209BA"/>
    <w:rsid w:val="00B22015"/>
    <w:rsid w:val="00B22B6E"/>
    <w:rsid w:val="00B2419E"/>
    <w:rsid w:val="00B2481A"/>
    <w:rsid w:val="00B25962"/>
    <w:rsid w:val="00B262C2"/>
    <w:rsid w:val="00B26696"/>
    <w:rsid w:val="00B3006B"/>
    <w:rsid w:val="00B300F7"/>
    <w:rsid w:val="00B32218"/>
    <w:rsid w:val="00B32575"/>
    <w:rsid w:val="00B326BC"/>
    <w:rsid w:val="00B32A55"/>
    <w:rsid w:val="00B36897"/>
    <w:rsid w:val="00B42B92"/>
    <w:rsid w:val="00B42BD1"/>
    <w:rsid w:val="00B42C5C"/>
    <w:rsid w:val="00B4358D"/>
    <w:rsid w:val="00B44D75"/>
    <w:rsid w:val="00B455D6"/>
    <w:rsid w:val="00B46EF2"/>
    <w:rsid w:val="00B519F8"/>
    <w:rsid w:val="00B52B58"/>
    <w:rsid w:val="00B533AA"/>
    <w:rsid w:val="00B540D4"/>
    <w:rsid w:val="00B55160"/>
    <w:rsid w:val="00B559C2"/>
    <w:rsid w:val="00B55DDA"/>
    <w:rsid w:val="00B60128"/>
    <w:rsid w:val="00B628BD"/>
    <w:rsid w:val="00B62FB0"/>
    <w:rsid w:val="00B6365A"/>
    <w:rsid w:val="00B63717"/>
    <w:rsid w:val="00B6416D"/>
    <w:rsid w:val="00B65452"/>
    <w:rsid w:val="00B65EF8"/>
    <w:rsid w:val="00B673E6"/>
    <w:rsid w:val="00B70D95"/>
    <w:rsid w:val="00B70F20"/>
    <w:rsid w:val="00B723F8"/>
    <w:rsid w:val="00B72BD8"/>
    <w:rsid w:val="00B73EAE"/>
    <w:rsid w:val="00B75C2E"/>
    <w:rsid w:val="00B77B83"/>
    <w:rsid w:val="00B77F43"/>
    <w:rsid w:val="00B80CF0"/>
    <w:rsid w:val="00B81162"/>
    <w:rsid w:val="00B81238"/>
    <w:rsid w:val="00B81525"/>
    <w:rsid w:val="00B81C51"/>
    <w:rsid w:val="00B8201E"/>
    <w:rsid w:val="00B825DA"/>
    <w:rsid w:val="00B86549"/>
    <w:rsid w:val="00B879A3"/>
    <w:rsid w:val="00B90153"/>
    <w:rsid w:val="00B92226"/>
    <w:rsid w:val="00B923E9"/>
    <w:rsid w:val="00B925CE"/>
    <w:rsid w:val="00B9292E"/>
    <w:rsid w:val="00B932A2"/>
    <w:rsid w:val="00B93B21"/>
    <w:rsid w:val="00B94C35"/>
    <w:rsid w:val="00B95566"/>
    <w:rsid w:val="00B95FDC"/>
    <w:rsid w:val="00B968AA"/>
    <w:rsid w:val="00B97949"/>
    <w:rsid w:val="00BA041E"/>
    <w:rsid w:val="00BA05B7"/>
    <w:rsid w:val="00BA1128"/>
    <w:rsid w:val="00BA16CA"/>
    <w:rsid w:val="00BA1EFE"/>
    <w:rsid w:val="00BA245F"/>
    <w:rsid w:val="00BA4332"/>
    <w:rsid w:val="00BA4654"/>
    <w:rsid w:val="00BA4DE1"/>
    <w:rsid w:val="00BA5309"/>
    <w:rsid w:val="00BA5393"/>
    <w:rsid w:val="00BB065C"/>
    <w:rsid w:val="00BB0E5A"/>
    <w:rsid w:val="00BB3345"/>
    <w:rsid w:val="00BB48F9"/>
    <w:rsid w:val="00BB4A4B"/>
    <w:rsid w:val="00BB5AF3"/>
    <w:rsid w:val="00BB5B07"/>
    <w:rsid w:val="00BB70A9"/>
    <w:rsid w:val="00BB797F"/>
    <w:rsid w:val="00BC1653"/>
    <w:rsid w:val="00BC1FD5"/>
    <w:rsid w:val="00BC2B5B"/>
    <w:rsid w:val="00BC3023"/>
    <w:rsid w:val="00BC3057"/>
    <w:rsid w:val="00BC4D24"/>
    <w:rsid w:val="00BD118D"/>
    <w:rsid w:val="00BD1F6B"/>
    <w:rsid w:val="00BD241F"/>
    <w:rsid w:val="00BD2487"/>
    <w:rsid w:val="00BD281F"/>
    <w:rsid w:val="00BD39A8"/>
    <w:rsid w:val="00BD417E"/>
    <w:rsid w:val="00BD427F"/>
    <w:rsid w:val="00BD4892"/>
    <w:rsid w:val="00BD4A6E"/>
    <w:rsid w:val="00BD5874"/>
    <w:rsid w:val="00BD5F6C"/>
    <w:rsid w:val="00BE0066"/>
    <w:rsid w:val="00BE060B"/>
    <w:rsid w:val="00BE09F7"/>
    <w:rsid w:val="00BE0E7B"/>
    <w:rsid w:val="00BE0F08"/>
    <w:rsid w:val="00BE1884"/>
    <w:rsid w:val="00BE2A3D"/>
    <w:rsid w:val="00BE3022"/>
    <w:rsid w:val="00BE43A5"/>
    <w:rsid w:val="00BE4645"/>
    <w:rsid w:val="00BE48B1"/>
    <w:rsid w:val="00BE4C22"/>
    <w:rsid w:val="00BE5EA1"/>
    <w:rsid w:val="00BE5F09"/>
    <w:rsid w:val="00BE606E"/>
    <w:rsid w:val="00BE7621"/>
    <w:rsid w:val="00BF05E4"/>
    <w:rsid w:val="00BF12B2"/>
    <w:rsid w:val="00BF141F"/>
    <w:rsid w:val="00BF18D7"/>
    <w:rsid w:val="00BF2941"/>
    <w:rsid w:val="00BF45A2"/>
    <w:rsid w:val="00BF7C30"/>
    <w:rsid w:val="00C00088"/>
    <w:rsid w:val="00C00ECC"/>
    <w:rsid w:val="00C0121C"/>
    <w:rsid w:val="00C01DF0"/>
    <w:rsid w:val="00C01ED9"/>
    <w:rsid w:val="00C022C5"/>
    <w:rsid w:val="00C03C04"/>
    <w:rsid w:val="00C0613E"/>
    <w:rsid w:val="00C073CF"/>
    <w:rsid w:val="00C10363"/>
    <w:rsid w:val="00C126F9"/>
    <w:rsid w:val="00C12E66"/>
    <w:rsid w:val="00C13A3D"/>
    <w:rsid w:val="00C164CC"/>
    <w:rsid w:val="00C208F0"/>
    <w:rsid w:val="00C21467"/>
    <w:rsid w:val="00C218EB"/>
    <w:rsid w:val="00C229C9"/>
    <w:rsid w:val="00C237A7"/>
    <w:rsid w:val="00C240EA"/>
    <w:rsid w:val="00C2559C"/>
    <w:rsid w:val="00C25727"/>
    <w:rsid w:val="00C26CA6"/>
    <w:rsid w:val="00C273A7"/>
    <w:rsid w:val="00C321AA"/>
    <w:rsid w:val="00C321B7"/>
    <w:rsid w:val="00C33136"/>
    <w:rsid w:val="00C34484"/>
    <w:rsid w:val="00C36B3D"/>
    <w:rsid w:val="00C36D02"/>
    <w:rsid w:val="00C36EC0"/>
    <w:rsid w:val="00C41781"/>
    <w:rsid w:val="00C41840"/>
    <w:rsid w:val="00C41E91"/>
    <w:rsid w:val="00C42F71"/>
    <w:rsid w:val="00C4452F"/>
    <w:rsid w:val="00C44F3B"/>
    <w:rsid w:val="00C453B1"/>
    <w:rsid w:val="00C45813"/>
    <w:rsid w:val="00C459BD"/>
    <w:rsid w:val="00C46238"/>
    <w:rsid w:val="00C505D4"/>
    <w:rsid w:val="00C51292"/>
    <w:rsid w:val="00C53749"/>
    <w:rsid w:val="00C53D86"/>
    <w:rsid w:val="00C53DBD"/>
    <w:rsid w:val="00C55466"/>
    <w:rsid w:val="00C55BAE"/>
    <w:rsid w:val="00C5698A"/>
    <w:rsid w:val="00C624DC"/>
    <w:rsid w:val="00C62A33"/>
    <w:rsid w:val="00C63357"/>
    <w:rsid w:val="00C644D5"/>
    <w:rsid w:val="00C649D5"/>
    <w:rsid w:val="00C66B92"/>
    <w:rsid w:val="00C677C3"/>
    <w:rsid w:val="00C67E82"/>
    <w:rsid w:val="00C70112"/>
    <w:rsid w:val="00C7074A"/>
    <w:rsid w:val="00C70BBF"/>
    <w:rsid w:val="00C71738"/>
    <w:rsid w:val="00C7195E"/>
    <w:rsid w:val="00C71D5C"/>
    <w:rsid w:val="00C73DCA"/>
    <w:rsid w:val="00C74E6C"/>
    <w:rsid w:val="00C75740"/>
    <w:rsid w:val="00C7642C"/>
    <w:rsid w:val="00C7646B"/>
    <w:rsid w:val="00C76EE8"/>
    <w:rsid w:val="00C77554"/>
    <w:rsid w:val="00C80101"/>
    <w:rsid w:val="00C81694"/>
    <w:rsid w:val="00C8328A"/>
    <w:rsid w:val="00C8567B"/>
    <w:rsid w:val="00C859F4"/>
    <w:rsid w:val="00C86C79"/>
    <w:rsid w:val="00C87205"/>
    <w:rsid w:val="00C87D8C"/>
    <w:rsid w:val="00C90045"/>
    <w:rsid w:val="00C903D6"/>
    <w:rsid w:val="00C905A5"/>
    <w:rsid w:val="00C9292E"/>
    <w:rsid w:val="00C92ADB"/>
    <w:rsid w:val="00C93582"/>
    <w:rsid w:val="00C9381A"/>
    <w:rsid w:val="00C93DFE"/>
    <w:rsid w:val="00C9467B"/>
    <w:rsid w:val="00C9659D"/>
    <w:rsid w:val="00C96CC2"/>
    <w:rsid w:val="00CA173B"/>
    <w:rsid w:val="00CA26D2"/>
    <w:rsid w:val="00CA3AD8"/>
    <w:rsid w:val="00CA47A5"/>
    <w:rsid w:val="00CA4D75"/>
    <w:rsid w:val="00CA5055"/>
    <w:rsid w:val="00CA5183"/>
    <w:rsid w:val="00CA5431"/>
    <w:rsid w:val="00CA573D"/>
    <w:rsid w:val="00CA65CC"/>
    <w:rsid w:val="00CB0642"/>
    <w:rsid w:val="00CB1917"/>
    <w:rsid w:val="00CB3099"/>
    <w:rsid w:val="00CB521C"/>
    <w:rsid w:val="00CB59F9"/>
    <w:rsid w:val="00CB6A3D"/>
    <w:rsid w:val="00CB763A"/>
    <w:rsid w:val="00CC0696"/>
    <w:rsid w:val="00CC0B35"/>
    <w:rsid w:val="00CC1C69"/>
    <w:rsid w:val="00CC3AE9"/>
    <w:rsid w:val="00CC5C2E"/>
    <w:rsid w:val="00CC5D5A"/>
    <w:rsid w:val="00CD027F"/>
    <w:rsid w:val="00CD05B0"/>
    <w:rsid w:val="00CD1130"/>
    <w:rsid w:val="00CD1B9E"/>
    <w:rsid w:val="00CD39D7"/>
    <w:rsid w:val="00CD42E1"/>
    <w:rsid w:val="00CD6490"/>
    <w:rsid w:val="00CD6D62"/>
    <w:rsid w:val="00CD7388"/>
    <w:rsid w:val="00CD751A"/>
    <w:rsid w:val="00CE18B4"/>
    <w:rsid w:val="00CE19BB"/>
    <w:rsid w:val="00CE477F"/>
    <w:rsid w:val="00CE530E"/>
    <w:rsid w:val="00CE5880"/>
    <w:rsid w:val="00CE78E2"/>
    <w:rsid w:val="00CF00F0"/>
    <w:rsid w:val="00CF0109"/>
    <w:rsid w:val="00CF29BE"/>
    <w:rsid w:val="00CF2CCF"/>
    <w:rsid w:val="00CF347E"/>
    <w:rsid w:val="00CF4E5A"/>
    <w:rsid w:val="00CF5118"/>
    <w:rsid w:val="00CF5200"/>
    <w:rsid w:val="00CF6C7D"/>
    <w:rsid w:val="00D00C13"/>
    <w:rsid w:val="00D0155D"/>
    <w:rsid w:val="00D018E9"/>
    <w:rsid w:val="00D01B35"/>
    <w:rsid w:val="00D01FD9"/>
    <w:rsid w:val="00D102E2"/>
    <w:rsid w:val="00D10F2A"/>
    <w:rsid w:val="00D125B6"/>
    <w:rsid w:val="00D137BF"/>
    <w:rsid w:val="00D14269"/>
    <w:rsid w:val="00D1522A"/>
    <w:rsid w:val="00D15622"/>
    <w:rsid w:val="00D1587E"/>
    <w:rsid w:val="00D16157"/>
    <w:rsid w:val="00D162A1"/>
    <w:rsid w:val="00D16C5C"/>
    <w:rsid w:val="00D17A68"/>
    <w:rsid w:val="00D17D9E"/>
    <w:rsid w:val="00D21FB9"/>
    <w:rsid w:val="00D249DB"/>
    <w:rsid w:val="00D24A37"/>
    <w:rsid w:val="00D251AF"/>
    <w:rsid w:val="00D269C5"/>
    <w:rsid w:val="00D31037"/>
    <w:rsid w:val="00D311A0"/>
    <w:rsid w:val="00D32211"/>
    <w:rsid w:val="00D32640"/>
    <w:rsid w:val="00D33398"/>
    <w:rsid w:val="00D33B2F"/>
    <w:rsid w:val="00D34D57"/>
    <w:rsid w:val="00D3601D"/>
    <w:rsid w:val="00D37E9C"/>
    <w:rsid w:val="00D408F4"/>
    <w:rsid w:val="00D4141B"/>
    <w:rsid w:val="00D43A78"/>
    <w:rsid w:val="00D43FA7"/>
    <w:rsid w:val="00D4487E"/>
    <w:rsid w:val="00D45539"/>
    <w:rsid w:val="00D45D95"/>
    <w:rsid w:val="00D46A42"/>
    <w:rsid w:val="00D470D3"/>
    <w:rsid w:val="00D4712B"/>
    <w:rsid w:val="00D478FB"/>
    <w:rsid w:val="00D47B06"/>
    <w:rsid w:val="00D47D1F"/>
    <w:rsid w:val="00D47E44"/>
    <w:rsid w:val="00D50C59"/>
    <w:rsid w:val="00D511E3"/>
    <w:rsid w:val="00D51F9C"/>
    <w:rsid w:val="00D537ED"/>
    <w:rsid w:val="00D54C70"/>
    <w:rsid w:val="00D5558A"/>
    <w:rsid w:val="00D55C71"/>
    <w:rsid w:val="00D55F4C"/>
    <w:rsid w:val="00D567E4"/>
    <w:rsid w:val="00D56EDD"/>
    <w:rsid w:val="00D57078"/>
    <w:rsid w:val="00D573AA"/>
    <w:rsid w:val="00D57762"/>
    <w:rsid w:val="00D600A8"/>
    <w:rsid w:val="00D601BA"/>
    <w:rsid w:val="00D60DF6"/>
    <w:rsid w:val="00D65106"/>
    <w:rsid w:val="00D6583A"/>
    <w:rsid w:val="00D65A57"/>
    <w:rsid w:val="00D6710F"/>
    <w:rsid w:val="00D67B3C"/>
    <w:rsid w:val="00D707C1"/>
    <w:rsid w:val="00D71B88"/>
    <w:rsid w:val="00D71BC9"/>
    <w:rsid w:val="00D72969"/>
    <w:rsid w:val="00D73498"/>
    <w:rsid w:val="00D7378F"/>
    <w:rsid w:val="00D73B7B"/>
    <w:rsid w:val="00D73FA0"/>
    <w:rsid w:val="00D74233"/>
    <w:rsid w:val="00D80691"/>
    <w:rsid w:val="00D80AC4"/>
    <w:rsid w:val="00D821FA"/>
    <w:rsid w:val="00D837C6"/>
    <w:rsid w:val="00D8413A"/>
    <w:rsid w:val="00D844E0"/>
    <w:rsid w:val="00D87538"/>
    <w:rsid w:val="00D87964"/>
    <w:rsid w:val="00D879CA"/>
    <w:rsid w:val="00D918DB"/>
    <w:rsid w:val="00D927B7"/>
    <w:rsid w:val="00D92813"/>
    <w:rsid w:val="00D92EE9"/>
    <w:rsid w:val="00D96B47"/>
    <w:rsid w:val="00DA1877"/>
    <w:rsid w:val="00DA3A1F"/>
    <w:rsid w:val="00DA4B7B"/>
    <w:rsid w:val="00DA57A8"/>
    <w:rsid w:val="00DA5BD8"/>
    <w:rsid w:val="00DA7B7E"/>
    <w:rsid w:val="00DA7CC1"/>
    <w:rsid w:val="00DB1E1A"/>
    <w:rsid w:val="00DB4387"/>
    <w:rsid w:val="00DB6F0D"/>
    <w:rsid w:val="00DC1CB6"/>
    <w:rsid w:val="00DC3A51"/>
    <w:rsid w:val="00DC3BFB"/>
    <w:rsid w:val="00DC3F3C"/>
    <w:rsid w:val="00DC46FA"/>
    <w:rsid w:val="00DC638C"/>
    <w:rsid w:val="00DC7905"/>
    <w:rsid w:val="00DD09E0"/>
    <w:rsid w:val="00DD2490"/>
    <w:rsid w:val="00DD2604"/>
    <w:rsid w:val="00DD4288"/>
    <w:rsid w:val="00DD45E2"/>
    <w:rsid w:val="00DD476C"/>
    <w:rsid w:val="00DD4B41"/>
    <w:rsid w:val="00DD534A"/>
    <w:rsid w:val="00DD5E20"/>
    <w:rsid w:val="00DD740E"/>
    <w:rsid w:val="00DE1CEE"/>
    <w:rsid w:val="00DE1F5D"/>
    <w:rsid w:val="00DE3AAE"/>
    <w:rsid w:val="00DE47C7"/>
    <w:rsid w:val="00DE5491"/>
    <w:rsid w:val="00DE624C"/>
    <w:rsid w:val="00DE69EE"/>
    <w:rsid w:val="00DE6F1E"/>
    <w:rsid w:val="00DF04AB"/>
    <w:rsid w:val="00DF05CD"/>
    <w:rsid w:val="00DF1AEC"/>
    <w:rsid w:val="00DF25AE"/>
    <w:rsid w:val="00DF28B1"/>
    <w:rsid w:val="00DF2F4B"/>
    <w:rsid w:val="00DF31E6"/>
    <w:rsid w:val="00DF44F5"/>
    <w:rsid w:val="00DF6EAB"/>
    <w:rsid w:val="00DF7895"/>
    <w:rsid w:val="00E00B89"/>
    <w:rsid w:val="00E00E8F"/>
    <w:rsid w:val="00E01400"/>
    <w:rsid w:val="00E03BA9"/>
    <w:rsid w:val="00E04580"/>
    <w:rsid w:val="00E04646"/>
    <w:rsid w:val="00E04D08"/>
    <w:rsid w:val="00E05C29"/>
    <w:rsid w:val="00E10F1D"/>
    <w:rsid w:val="00E135BE"/>
    <w:rsid w:val="00E13EFB"/>
    <w:rsid w:val="00E1583F"/>
    <w:rsid w:val="00E15CA3"/>
    <w:rsid w:val="00E176B4"/>
    <w:rsid w:val="00E17B3F"/>
    <w:rsid w:val="00E2089B"/>
    <w:rsid w:val="00E20EA7"/>
    <w:rsid w:val="00E218E2"/>
    <w:rsid w:val="00E2355C"/>
    <w:rsid w:val="00E2397E"/>
    <w:rsid w:val="00E24FDD"/>
    <w:rsid w:val="00E26B0C"/>
    <w:rsid w:val="00E27246"/>
    <w:rsid w:val="00E3124C"/>
    <w:rsid w:val="00E328E7"/>
    <w:rsid w:val="00E33AEB"/>
    <w:rsid w:val="00E33FC6"/>
    <w:rsid w:val="00E35ED0"/>
    <w:rsid w:val="00E3697A"/>
    <w:rsid w:val="00E3728B"/>
    <w:rsid w:val="00E377D0"/>
    <w:rsid w:val="00E403A3"/>
    <w:rsid w:val="00E4062B"/>
    <w:rsid w:val="00E437F5"/>
    <w:rsid w:val="00E44A69"/>
    <w:rsid w:val="00E45564"/>
    <w:rsid w:val="00E45B8B"/>
    <w:rsid w:val="00E45FD0"/>
    <w:rsid w:val="00E51625"/>
    <w:rsid w:val="00E538CC"/>
    <w:rsid w:val="00E56596"/>
    <w:rsid w:val="00E60786"/>
    <w:rsid w:val="00E607B7"/>
    <w:rsid w:val="00E61521"/>
    <w:rsid w:val="00E623D5"/>
    <w:rsid w:val="00E623F0"/>
    <w:rsid w:val="00E626EA"/>
    <w:rsid w:val="00E67395"/>
    <w:rsid w:val="00E67616"/>
    <w:rsid w:val="00E679E2"/>
    <w:rsid w:val="00E7313F"/>
    <w:rsid w:val="00E73BCB"/>
    <w:rsid w:val="00E73D7C"/>
    <w:rsid w:val="00E747BD"/>
    <w:rsid w:val="00E74924"/>
    <w:rsid w:val="00E75ACB"/>
    <w:rsid w:val="00E7650A"/>
    <w:rsid w:val="00E77533"/>
    <w:rsid w:val="00E80041"/>
    <w:rsid w:val="00E80208"/>
    <w:rsid w:val="00E80876"/>
    <w:rsid w:val="00E83EEF"/>
    <w:rsid w:val="00E842C3"/>
    <w:rsid w:val="00E85C68"/>
    <w:rsid w:val="00E8614C"/>
    <w:rsid w:val="00E90F5C"/>
    <w:rsid w:val="00E9108F"/>
    <w:rsid w:val="00E91EEC"/>
    <w:rsid w:val="00E94C86"/>
    <w:rsid w:val="00E95950"/>
    <w:rsid w:val="00E96C78"/>
    <w:rsid w:val="00E9799D"/>
    <w:rsid w:val="00EA4B1B"/>
    <w:rsid w:val="00EA56FC"/>
    <w:rsid w:val="00EA617C"/>
    <w:rsid w:val="00EB1EBC"/>
    <w:rsid w:val="00EB2472"/>
    <w:rsid w:val="00EB3348"/>
    <w:rsid w:val="00EB66D6"/>
    <w:rsid w:val="00EB68B5"/>
    <w:rsid w:val="00EB6C2C"/>
    <w:rsid w:val="00EC064D"/>
    <w:rsid w:val="00EC1411"/>
    <w:rsid w:val="00EC17C3"/>
    <w:rsid w:val="00EC2846"/>
    <w:rsid w:val="00EC2B64"/>
    <w:rsid w:val="00EC4690"/>
    <w:rsid w:val="00EC5847"/>
    <w:rsid w:val="00EC7EBE"/>
    <w:rsid w:val="00ED0B81"/>
    <w:rsid w:val="00ED0FC0"/>
    <w:rsid w:val="00ED22D9"/>
    <w:rsid w:val="00ED3937"/>
    <w:rsid w:val="00ED3C09"/>
    <w:rsid w:val="00ED3DC5"/>
    <w:rsid w:val="00ED49D1"/>
    <w:rsid w:val="00ED6B53"/>
    <w:rsid w:val="00EE1F63"/>
    <w:rsid w:val="00EE2772"/>
    <w:rsid w:val="00EE3B24"/>
    <w:rsid w:val="00EE503C"/>
    <w:rsid w:val="00EE52DD"/>
    <w:rsid w:val="00EE7CDB"/>
    <w:rsid w:val="00EE7D3B"/>
    <w:rsid w:val="00EF15BF"/>
    <w:rsid w:val="00EF20D2"/>
    <w:rsid w:val="00EF2676"/>
    <w:rsid w:val="00EF43EB"/>
    <w:rsid w:val="00EF5161"/>
    <w:rsid w:val="00EF51B7"/>
    <w:rsid w:val="00EF619D"/>
    <w:rsid w:val="00EF6C6C"/>
    <w:rsid w:val="00F01EFC"/>
    <w:rsid w:val="00F03F69"/>
    <w:rsid w:val="00F04148"/>
    <w:rsid w:val="00F0694F"/>
    <w:rsid w:val="00F07188"/>
    <w:rsid w:val="00F07486"/>
    <w:rsid w:val="00F07E7C"/>
    <w:rsid w:val="00F11351"/>
    <w:rsid w:val="00F114C5"/>
    <w:rsid w:val="00F1336F"/>
    <w:rsid w:val="00F14388"/>
    <w:rsid w:val="00F14431"/>
    <w:rsid w:val="00F1586C"/>
    <w:rsid w:val="00F15872"/>
    <w:rsid w:val="00F16D37"/>
    <w:rsid w:val="00F17BD9"/>
    <w:rsid w:val="00F2106C"/>
    <w:rsid w:val="00F21DA8"/>
    <w:rsid w:val="00F23646"/>
    <w:rsid w:val="00F23DBC"/>
    <w:rsid w:val="00F24B29"/>
    <w:rsid w:val="00F2770B"/>
    <w:rsid w:val="00F302C9"/>
    <w:rsid w:val="00F30763"/>
    <w:rsid w:val="00F30E80"/>
    <w:rsid w:val="00F317B2"/>
    <w:rsid w:val="00F335B5"/>
    <w:rsid w:val="00F33C48"/>
    <w:rsid w:val="00F34143"/>
    <w:rsid w:val="00F36937"/>
    <w:rsid w:val="00F36FF2"/>
    <w:rsid w:val="00F40100"/>
    <w:rsid w:val="00F40FB0"/>
    <w:rsid w:val="00F434A4"/>
    <w:rsid w:val="00F45523"/>
    <w:rsid w:val="00F50900"/>
    <w:rsid w:val="00F51C55"/>
    <w:rsid w:val="00F52084"/>
    <w:rsid w:val="00F526DA"/>
    <w:rsid w:val="00F528A6"/>
    <w:rsid w:val="00F52DC7"/>
    <w:rsid w:val="00F53972"/>
    <w:rsid w:val="00F53EC7"/>
    <w:rsid w:val="00F550E4"/>
    <w:rsid w:val="00F5566F"/>
    <w:rsid w:val="00F55B40"/>
    <w:rsid w:val="00F55E68"/>
    <w:rsid w:val="00F56259"/>
    <w:rsid w:val="00F56AAF"/>
    <w:rsid w:val="00F5734A"/>
    <w:rsid w:val="00F57632"/>
    <w:rsid w:val="00F576FB"/>
    <w:rsid w:val="00F60D90"/>
    <w:rsid w:val="00F6653D"/>
    <w:rsid w:val="00F66A8B"/>
    <w:rsid w:val="00F67DEA"/>
    <w:rsid w:val="00F7070F"/>
    <w:rsid w:val="00F70C32"/>
    <w:rsid w:val="00F7245B"/>
    <w:rsid w:val="00F74BE1"/>
    <w:rsid w:val="00F7553F"/>
    <w:rsid w:val="00F76E50"/>
    <w:rsid w:val="00F77D60"/>
    <w:rsid w:val="00F800D3"/>
    <w:rsid w:val="00F814E6"/>
    <w:rsid w:val="00F81BC4"/>
    <w:rsid w:val="00F830A0"/>
    <w:rsid w:val="00F835EB"/>
    <w:rsid w:val="00F83E20"/>
    <w:rsid w:val="00F83FB1"/>
    <w:rsid w:val="00F8484C"/>
    <w:rsid w:val="00F85CA2"/>
    <w:rsid w:val="00F90E93"/>
    <w:rsid w:val="00F91270"/>
    <w:rsid w:val="00F91E88"/>
    <w:rsid w:val="00F92DD1"/>
    <w:rsid w:val="00F93421"/>
    <w:rsid w:val="00F97348"/>
    <w:rsid w:val="00F974C1"/>
    <w:rsid w:val="00FA2089"/>
    <w:rsid w:val="00FA3E01"/>
    <w:rsid w:val="00FA4496"/>
    <w:rsid w:val="00FA5916"/>
    <w:rsid w:val="00FA7710"/>
    <w:rsid w:val="00FB30B8"/>
    <w:rsid w:val="00FB3737"/>
    <w:rsid w:val="00FB4659"/>
    <w:rsid w:val="00FB5911"/>
    <w:rsid w:val="00FB5E56"/>
    <w:rsid w:val="00FB63DB"/>
    <w:rsid w:val="00FB7929"/>
    <w:rsid w:val="00FB7B12"/>
    <w:rsid w:val="00FB7BBD"/>
    <w:rsid w:val="00FB7C95"/>
    <w:rsid w:val="00FC0F29"/>
    <w:rsid w:val="00FC2E7C"/>
    <w:rsid w:val="00FC30C2"/>
    <w:rsid w:val="00FD09C7"/>
    <w:rsid w:val="00FD2625"/>
    <w:rsid w:val="00FD2B9B"/>
    <w:rsid w:val="00FD562B"/>
    <w:rsid w:val="00FD5656"/>
    <w:rsid w:val="00FD5C6C"/>
    <w:rsid w:val="00FE063A"/>
    <w:rsid w:val="00FE2DB9"/>
    <w:rsid w:val="00FE4300"/>
    <w:rsid w:val="00FE5D52"/>
    <w:rsid w:val="00FE5E7D"/>
    <w:rsid w:val="00FE69FC"/>
    <w:rsid w:val="00FE7191"/>
    <w:rsid w:val="00FF10B9"/>
    <w:rsid w:val="00FF2A4B"/>
    <w:rsid w:val="00FF2D3C"/>
    <w:rsid w:val="00FF2D62"/>
    <w:rsid w:val="00FF3E4E"/>
    <w:rsid w:val="00FF447C"/>
    <w:rsid w:val="00FF602C"/>
    <w:rsid w:val="00FF691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C8F8216"/>
  <w15:docId w15:val="{D8D9412E-3D6A-4C9B-870D-5FF6A885C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2D03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rsid w:val="00F755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qFormat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uiPriority w:val="34"/>
    <w:qFormat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table" w:customStyle="1" w:styleId="Tablaconcuadrcula1">
    <w:name w:val="Tabla con cuadrícula1"/>
    <w:basedOn w:val="Tablanormal"/>
    <w:next w:val="Tablaconcuadrcula"/>
    <w:rsid w:val="0077358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2">
    <w:name w:val="Tabla con cuadrícula2"/>
    <w:basedOn w:val="Tablanormal"/>
    <w:next w:val="Tablaconcuadrcula"/>
    <w:rsid w:val="00FE063A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3">
    <w:name w:val="Tabla con cuadrícula3"/>
    <w:basedOn w:val="Tablanormal"/>
    <w:next w:val="Tablaconcuadrcula"/>
    <w:rsid w:val="004C19E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odelmarcadordeposicin">
    <w:name w:val="Placeholder Text"/>
    <w:basedOn w:val="Fuentedeprrafopredeter"/>
    <w:semiHidden/>
    <w:rsid w:val="00B70D95"/>
    <w:rPr>
      <w:color w:val="808080"/>
    </w:rPr>
  </w:style>
  <w:style w:type="character" w:customStyle="1" w:styleId="un">
    <w:name w:val="un"/>
    <w:basedOn w:val="Fuentedeprrafopredeter"/>
    <w:rsid w:val="00A979C3"/>
  </w:style>
  <w:style w:type="paragraph" w:customStyle="1" w:styleId="cabecera2">
    <w:name w:val="cabecera2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1">
    <w:name w:val="Normal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cursiva">
    <w:name w:val="cursiva"/>
    <w:basedOn w:val="Fuentedeprrafopredeter"/>
    <w:rsid w:val="00AF6B9E"/>
  </w:style>
  <w:style w:type="character" w:customStyle="1" w:styleId="negrita">
    <w:name w:val="negrita"/>
    <w:basedOn w:val="Fuentedeprrafopredeter"/>
    <w:rsid w:val="00AF6B9E"/>
  </w:style>
  <w:style w:type="paragraph" w:customStyle="1" w:styleId="cabecera3">
    <w:name w:val="cabecera3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1">
    <w:name w:val="tab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1">
    <w:name w:val="cabecera1"/>
    <w:basedOn w:val="Normal"/>
    <w:rsid w:val="008331BF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2">
    <w:name w:val="Normal2"/>
    <w:basedOn w:val="Normal"/>
    <w:rsid w:val="00A941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Ttulo4Car">
    <w:name w:val="Título 4 Car"/>
    <w:basedOn w:val="Fuentedeprrafopredeter"/>
    <w:link w:val="Ttulo4"/>
    <w:rsid w:val="00F755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cantinf">
    <w:name w:val="cantinf"/>
    <w:basedOn w:val="Fuentedeprrafopredeter"/>
    <w:rsid w:val="00DC3B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8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6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31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5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3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8175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69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0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1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2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3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9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png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hyperlink" Target="http://es.slideshare.net/Samara/f-r-a-c-t-a-l-e-s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hyperlink" Target="http://es.wikipedia.org/wiki/1768" TargetMode="External"/><Relationship Id="rId45" Type="http://schemas.openxmlformats.org/officeDocument/2006/relationships/oleObject" Target="embeddings/oleObject18.bin"/><Relationship Id="rId53" Type="http://schemas.openxmlformats.org/officeDocument/2006/relationships/hyperlink" Target="http://www.vadenumeros.es/primero/complejos-en-forma-binomica.htm" TargetMode="Externa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png"/><Relationship Id="rId46" Type="http://schemas.openxmlformats.org/officeDocument/2006/relationships/image" Target="media/image19.png"/><Relationship Id="rId59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hyperlink" Target="http://es.wikipedia.org/wiki/1822" TargetMode="External"/><Relationship Id="rId54" Type="http://schemas.openxmlformats.org/officeDocument/2006/relationships/hyperlink" Target="http://es.wikipedia.org/wiki/N%C3%BAmero_complejo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image" Target="media/image21.png"/><Relationship Id="rId57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F1A95C-FF9E-4E9D-AA81-DAB3CBC0C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2</TotalTime>
  <Pages>15</Pages>
  <Words>3059</Words>
  <Characters>16825</Characters>
  <Application>Microsoft Office Word</Application>
  <DocSecurity>0</DocSecurity>
  <Lines>140</Lines>
  <Paragraphs>3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Company>Impulso Editorial</Company>
  <LinksUpToDate>false</LinksUpToDate>
  <CharactersWithSpaces>1984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usuario</cp:lastModifiedBy>
  <cp:revision>84</cp:revision>
  <dcterms:created xsi:type="dcterms:W3CDTF">2015-04-16T17:06:00Z</dcterms:created>
  <dcterms:modified xsi:type="dcterms:W3CDTF">2015-06-17T16:58:00Z</dcterms:modified>
</cp:coreProperties>
</file>